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777" w:type="dxa"/>
        <w:tblInd w:w="-743" w:type="dxa"/>
        <w:tblLook w:val="04A0" w:firstRow="1" w:lastRow="0" w:firstColumn="1" w:lastColumn="0" w:noHBand="0" w:noVBand="1"/>
      </w:tblPr>
      <w:tblGrid>
        <w:gridCol w:w="4679"/>
        <w:gridCol w:w="2267"/>
        <w:gridCol w:w="7831"/>
      </w:tblGrid>
      <w:tr w:rsidR="008E26C0" w:rsidRPr="008E26C0" w:rsidTr="008E26C0">
        <w:tc>
          <w:tcPr>
            <w:tcW w:w="4679" w:type="dxa"/>
          </w:tcPr>
          <w:p w:rsidR="008E26C0" w:rsidRPr="008E26C0" w:rsidRDefault="008E26C0" w:rsidP="008E26C0">
            <w:pPr>
              <w:keepNext/>
              <w:spacing w:after="0" w:line="240" w:lineRule="auto"/>
              <w:outlineLvl w:val="3"/>
              <w:rPr>
                <w:rFonts w:ascii="Arial" w:eastAsia="Times New Roman" w:hAnsi="Arial" w:cs="Arial"/>
                <w:bCs/>
                <w:iCs/>
                <w:lang w:eastAsia="ru-RU"/>
              </w:rPr>
            </w:pPr>
          </w:p>
        </w:tc>
        <w:tc>
          <w:tcPr>
            <w:tcW w:w="2267" w:type="dxa"/>
          </w:tcPr>
          <w:p w:rsidR="008E26C0" w:rsidRPr="008E26C0" w:rsidRDefault="008E26C0" w:rsidP="008E26C0">
            <w:pPr>
              <w:spacing w:after="0" w:line="240" w:lineRule="auto"/>
              <w:ind w:left="993" w:hanging="392"/>
              <w:jc w:val="right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7831" w:type="dxa"/>
          </w:tcPr>
          <w:p w:rsidR="008E26C0" w:rsidRPr="008E26C0" w:rsidRDefault="008E26C0" w:rsidP="008E26C0">
            <w:pPr>
              <w:spacing w:after="0" w:line="240" w:lineRule="auto"/>
              <w:ind w:left="2053" w:right="-425" w:hanging="1452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D86045" w:rsidRPr="001216B4" w:rsidRDefault="00D86045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sz w:val="24"/>
          <w:szCs w:val="24"/>
          <w:lang w:eastAsia="ru-RU"/>
        </w:rPr>
      </w:pPr>
      <w:r w:rsidRPr="001216B4">
        <w:rPr>
          <w:rFonts w:ascii="Arial" w:hAnsi="Arial" w:cs="Arial"/>
          <w:b/>
          <w:i/>
          <w:sz w:val="24"/>
          <w:szCs w:val="24"/>
        </w:rPr>
        <w:t>Расширенное расп</w:t>
      </w:r>
      <w:r w:rsidR="00554774">
        <w:rPr>
          <w:rFonts w:ascii="Arial" w:hAnsi="Arial" w:cs="Arial"/>
          <w:b/>
          <w:i/>
          <w:sz w:val="24"/>
          <w:szCs w:val="24"/>
        </w:rPr>
        <w:t>исание уроков МАОУ СОШ № 4 на 30</w:t>
      </w:r>
      <w:r w:rsidR="0036234C">
        <w:rPr>
          <w:rFonts w:ascii="Arial" w:hAnsi="Arial" w:cs="Arial"/>
          <w:b/>
          <w:i/>
          <w:sz w:val="24"/>
          <w:szCs w:val="24"/>
        </w:rPr>
        <w:t>.11</w:t>
      </w:r>
      <w:r w:rsidRPr="001216B4">
        <w:rPr>
          <w:rFonts w:ascii="Arial" w:hAnsi="Arial" w:cs="Arial"/>
          <w:b/>
          <w:i/>
          <w:sz w:val="24"/>
          <w:szCs w:val="24"/>
        </w:rPr>
        <w:t>.2020г.</w:t>
      </w:r>
    </w:p>
    <w:p w:rsidR="00262A00" w:rsidRPr="001216B4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sz w:val="24"/>
          <w:szCs w:val="24"/>
          <w:lang w:eastAsia="ru-RU"/>
        </w:rPr>
      </w:pPr>
    </w:p>
    <w:p w:rsidR="00262A00" w:rsidRPr="001216B4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sz w:val="24"/>
          <w:szCs w:val="24"/>
          <w:lang w:eastAsia="ru-RU"/>
        </w:rPr>
      </w:pPr>
      <w:r w:rsidRPr="001216B4">
        <w:rPr>
          <w:rFonts w:ascii="Arial" w:eastAsia="Times New Roman" w:hAnsi="Arial" w:cs="Arial"/>
          <w:b/>
          <w:bCs/>
          <w:i/>
          <w:iCs/>
          <w:sz w:val="24"/>
          <w:szCs w:val="24"/>
          <w:lang w:eastAsia="ru-RU"/>
        </w:rPr>
        <w:t>6А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955713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955713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955713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955713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955713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955713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955713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FE496E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E496E" w:rsidRPr="00A5217D" w:rsidRDefault="00FE496E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E496E" w:rsidRPr="00A5217D" w:rsidRDefault="00FE496E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proofErr w:type="spellStart"/>
            <w:r w:rsidRPr="00A5217D">
              <w:rPr>
                <w:rFonts w:ascii="Arial" w:eastAsia="Times New Roman" w:hAnsi="Arial" w:cs="Arial"/>
                <w:lang w:eastAsia="ru-RU"/>
              </w:rPr>
              <w:t>Рус.язык</w:t>
            </w:r>
            <w:proofErr w:type="spellEnd"/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02614" w:rsidRPr="00A5217D" w:rsidRDefault="00B02614" w:rsidP="00B02614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eastAsia="Times New Roman" w:hAnsi="Arial" w:cs="Arial"/>
                <w:b/>
              </w:rPr>
              <w:t xml:space="preserve">Тема урока: </w:t>
            </w:r>
            <w:r w:rsidRPr="00A5217D">
              <w:rPr>
                <w:rFonts w:ascii="Arial" w:hAnsi="Arial" w:cs="Arial"/>
              </w:rPr>
              <w:t xml:space="preserve">Повторение изученного в 5 классе. Имя существительное как часть речи. </w:t>
            </w:r>
          </w:p>
          <w:p w:rsidR="00B02614" w:rsidRPr="00A5217D" w:rsidRDefault="00B02614" w:rsidP="00B02614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>:</w:t>
            </w:r>
          </w:p>
          <w:p w:rsidR="00B02614" w:rsidRPr="00A5217D" w:rsidRDefault="00B02614" w:rsidP="00B02614">
            <w:pPr>
              <w:jc w:val="both"/>
              <w:rPr>
                <w:rFonts w:ascii="Arial" w:hAnsi="Arial" w:cs="Arial"/>
                <w:b/>
              </w:rPr>
            </w:pPr>
            <w:hyperlink r:id="rId6" w:history="1">
              <w:r w:rsidRPr="00A5217D">
                <w:rPr>
                  <w:rStyle w:val="a6"/>
                  <w:rFonts w:ascii="Arial" w:hAnsi="Arial" w:cs="Arial"/>
                  <w:b/>
                </w:rPr>
                <w:t>https://www.youtube.com/watch?v=uj4qn4cV0fk</w:t>
              </w:r>
            </w:hyperlink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абота с учебником:</w:t>
            </w:r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рочитать правило на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131</w:t>
            </w:r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ажнение 245, таблицу записать в тетрадь.</w:t>
            </w:r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ажнение 246.</w:t>
            </w:r>
          </w:p>
          <w:p w:rsidR="00FE496E" w:rsidRPr="00A5217D" w:rsidRDefault="00B02614" w:rsidP="00F63CD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омашнее задание: </w:t>
            </w:r>
            <w:proofErr w:type="spellStart"/>
            <w:r w:rsidRPr="00A5217D">
              <w:rPr>
                <w:rFonts w:ascii="Arial" w:hAnsi="Arial" w:cs="Arial"/>
              </w:rPr>
              <w:t>Упр</w:t>
            </w:r>
            <w:proofErr w:type="spellEnd"/>
            <w:r w:rsidRPr="00A5217D">
              <w:rPr>
                <w:rFonts w:ascii="Arial" w:hAnsi="Arial" w:cs="Arial"/>
              </w:rPr>
              <w:t xml:space="preserve"> 247.</w:t>
            </w:r>
          </w:p>
        </w:tc>
      </w:tr>
      <w:tr w:rsidR="00FE496E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A5217D" w:rsidRDefault="00FE496E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A5217D" w:rsidRDefault="00FE496E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A5217D" w:rsidRDefault="00FE496E" w:rsidP="00F46B4C">
            <w:pPr>
              <w:spacing w:line="240" w:lineRule="auto"/>
              <w:rPr>
                <w:rFonts w:ascii="Arial" w:hAnsi="Arial" w:cs="Arial"/>
              </w:rPr>
            </w:pPr>
          </w:p>
        </w:tc>
      </w:tr>
      <w:tr w:rsidR="00AE066A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A5217D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A5217D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Математика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C3227" w:rsidRPr="00A5217D" w:rsidRDefault="00241B07" w:rsidP="009C3227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A5217D">
              <w:rPr>
                <w:rFonts w:ascii="Arial" w:hAnsi="Arial" w:cs="Arial"/>
                <w:sz w:val="22"/>
                <w:szCs w:val="22"/>
              </w:rPr>
              <w:t>«Раскрытие скобок и заключение в скобки»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proofErr w:type="gramStart"/>
            <w:r w:rsidRPr="00A5217D">
              <w:rPr>
                <w:rFonts w:ascii="Arial" w:hAnsi="Arial" w:cs="Arial"/>
                <w:b/>
              </w:rPr>
              <w:t>Zoom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 6</w:t>
            </w:r>
            <w:proofErr w:type="gramEnd"/>
            <w:r w:rsidRPr="00A5217D">
              <w:rPr>
                <w:rFonts w:ascii="Arial" w:hAnsi="Arial" w:cs="Arial"/>
                <w:b/>
              </w:rPr>
              <w:t>А</w:t>
            </w:r>
            <w:r w:rsidRPr="00A5217D">
              <w:rPr>
                <w:rFonts w:ascii="Arial" w:hAnsi="Arial" w:cs="Arial"/>
              </w:rPr>
              <w:t xml:space="preserve"> (Время: 30 </w:t>
            </w:r>
            <w:proofErr w:type="spellStart"/>
            <w:r w:rsidRPr="00A5217D">
              <w:rPr>
                <w:rFonts w:ascii="Arial" w:hAnsi="Arial" w:cs="Arial"/>
              </w:rPr>
              <w:t>нояб</w:t>
            </w:r>
            <w:proofErr w:type="spellEnd"/>
            <w:r w:rsidRPr="00A5217D">
              <w:rPr>
                <w:rFonts w:ascii="Arial" w:hAnsi="Arial" w:cs="Arial"/>
              </w:rPr>
              <w:t xml:space="preserve">. 2020 15:30 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https://us05web.zoom.us/j/4848138621?pwd=MFkxUUVPRUdoc0EzaVVwSHpVYTdHQT09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дентификатор конференции: 484 813 8621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Код доступа: gr15VN) 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стный счет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ренировочные задания по карточкам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Закрепление материала (решаем самостоятельно в тетрадях №№371, 372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72)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u w:val="single"/>
              </w:rPr>
              <w:t xml:space="preserve">Второй урок: 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lastRenderedPageBreak/>
              <w:t xml:space="preserve">Подключиться к конференции </w:t>
            </w:r>
            <w:proofErr w:type="spellStart"/>
            <w:r w:rsidRPr="00A5217D">
              <w:rPr>
                <w:rFonts w:ascii="Arial" w:hAnsi="Arial" w:cs="Arial"/>
                <w:b/>
              </w:rPr>
              <w:t>Zoom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6А (</w:t>
            </w:r>
            <w:r w:rsidRPr="00A5217D">
              <w:rPr>
                <w:rFonts w:ascii="Arial" w:hAnsi="Arial" w:cs="Arial"/>
              </w:rPr>
              <w:t xml:space="preserve">Время: 30 </w:t>
            </w:r>
            <w:proofErr w:type="spellStart"/>
            <w:r w:rsidRPr="00A5217D">
              <w:rPr>
                <w:rFonts w:ascii="Arial" w:hAnsi="Arial" w:cs="Arial"/>
              </w:rPr>
              <w:t>нояб</w:t>
            </w:r>
            <w:proofErr w:type="spellEnd"/>
            <w:r w:rsidRPr="00A5217D">
              <w:rPr>
                <w:rFonts w:ascii="Arial" w:hAnsi="Arial" w:cs="Arial"/>
              </w:rPr>
              <w:t xml:space="preserve">. 2020 16:00 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https://us05web.zoom.us/j/4848138621?pwd=MFkxUUVPRUdoc0EzaVVwSHpVYTdHQT09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дентификатор конференции: 484 813 8621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од доступа: gr15VN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2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аем в тетрадях: стр. 72, №№375(1 столбик), 376 (1 столбик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2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верка уровня усвоения учебного материала, изученного на предыдущих уроках (самостоятельная работа по карточкам, 2 варианта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2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ение уравнений (карточка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2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дведение итогов урока</w:t>
            </w:r>
          </w:p>
          <w:p w:rsidR="00241B07" w:rsidRPr="00A5217D" w:rsidRDefault="00241B07" w:rsidP="00241B07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w:r w:rsidRPr="00A5217D">
              <w:rPr>
                <w:rFonts w:ascii="Arial" w:hAnsi="Arial" w:cs="Arial"/>
                <w:sz w:val="22"/>
                <w:szCs w:val="22"/>
              </w:rPr>
              <w:t>Домашнее задание: Выучить правила п.2.10, №№373, 375(2 столбик), 376(2 столбик)</w:t>
            </w:r>
          </w:p>
        </w:tc>
      </w:tr>
      <w:tr w:rsidR="00AE066A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A5217D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A5217D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A5217D" w:rsidRDefault="00AE066A" w:rsidP="00290500">
            <w:pPr>
              <w:pStyle w:val="a3"/>
              <w:shd w:val="clear" w:color="auto" w:fill="FFFFFF"/>
              <w:spacing w:before="0" w:beforeAutospacing="0" w:after="0" w:afterAutospacing="0"/>
              <w:ind w:firstLine="284"/>
              <w:contextualSpacing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</w:p>
        </w:tc>
      </w:tr>
      <w:tr w:rsidR="0036234C" w:rsidRPr="00A5217D" w:rsidTr="00A44DC6">
        <w:trPr>
          <w:trHeight w:val="40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F03ECF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F03ECF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Биология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Тема </w:t>
            </w:r>
            <w:proofErr w:type="gramStart"/>
            <w:r w:rsidRPr="00A5217D">
              <w:rPr>
                <w:rFonts w:ascii="Arial" w:hAnsi="Arial" w:cs="Arial"/>
              </w:rPr>
              <w:t>урока:  Лист</w:t>
            </w:r>
            <w:proofErr w:type="gramEnd"/>
            <w:r w:rsidRPr="00A5217D">
              <w:rPr>
                <w:rFonts w:ascii="Arial" w:hAnsi="Arial" w:cs="Arial"/>
              </w:rPr>
              <w:t>, его строение и значение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од урока: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1. Просмотрите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 на</w:t>
            </w:r>
            <w:proofErr w:type="gramEnd"/>
            <w:r w:rsidRPr="00A5217D">
              <w:rPr>
                <w:rFonts w:ascii="Arial" w:hAnsi="Arial" w:cs="Arial"/>
              </w:rPr>
              <w:t xml:space="preserve"> тему </w:t>
            </w:r>
            <w:r w:rsidRPr="00A5217D">
              <w:rPr>
                <w:rFonts w:ascii="Arial" w:hAnsi="Arial" w:cs="Arial"/>
                <w:b/>
              </w:rPr>
              <w:t xml:space="preserve">«Лист, его </w:t>
            </w:r>
            <w:r w:rsidRPr="00A5217D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строение и разнообразие</w:t>
            </w:r>
            <w:r w:rsidRPr="00A5217D">
              <w:rPr>
                <w:rFonts w:ascii="Arial" w:hAnsi="Arial" w:cs="Arial"/>
                <w:b/>
              </w:rPr>
              <w:t>»</w:t>
            </w:r>
            <w:r w:rsidRPr="00A5217D">
              <w:rPr>
                <w:rFonts w:ascii="Arial" w:hAnsi="Arial" w:cs="Arial"/>
              </w:rPr>
              <w:t xml:space="preserve">  по ссылке: </w:t>
            </w:r>
            <w:hyperlink r:id="rId7" w:tgtFrame="_blank" w:tooltip="Поделиться ссылкой" w:history="1">
              <w:r w:rsidRPr="00A5217D">
                <w:rPr>
                  <w:rStyle w:val="a6"/>
                  <w:rFonts w:ascii="Arial" w:hAnsi="Arial" w:cs="Arial"/>
                  <w:b/>
                  <w:spacing w:val="15"/>
                </w:rPr>
                <w:t>https://youtu.be/SXW-PQ1RZ3s</w:t>
              </w:r>
            </w:hyperlink>
          </w:p>
          <w:p w:rsidR="004B66E4" w:rsidRPr="00A5217D" w:rsidRDefault="004B66E4" w:rsidP="004B66E4">
            <w:pPr>
              <w:pStyle w:val="a9"/>
              <w:jc w:val="both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.</w:t>
            </w:r>
            <w:r w:rsidRPr="00A5217D">
              <w:rPr>
                <w:rFonts w:ascii="Arial" w:eastAsia="Times New Roman" w:hAnsi="Arial" w:cs="Arial"/>
                <w:b/>
                <w:lang w:eastAsia="ru-RU"/>
              </w:rPr>
              <w:t xml:space="preserve"> </w:t>
            </w:r>
            <w:r w:rsidRPr="00A5217D">
              <w:rPr>
                <w:rFonts w:ascii="Arial" w:hAnsi="Arial" w:cs="Arial"/>
              </w:rPr>
              <w:t xml:space="preserve">Прочитайте </w:t>
            </w:r>
            <w:proofErr w:type="gramStart"/>
            <w:r w:rsidRPr="00A5217D">
              <w:rPr>
                <w:rFonts w:ascii="Arial" w:hAnsi="Arial" w:cs="Arial"/>
              </w:rPr>
              <w:t xml:space="preserve">в  </w:t>
            </w:r>
            <w:r w:rsidRPr="00A5217D">
              <w:rPr>
                <w:rFonts w:ascii="Arial" w:hAnsi="Arial" w:cs="Arial"/>
                <w:lang w:eastAsia="ru-RU"/>
              </w:rPr>
              <w:t>§</w:t>
            </w:r>
            <w:proofErr w:type="gramEnd"/>
            <w:r w:rsidRPr="00A5217D">
              <w:rPr>
                <w:rFonts w:ascii="Arial" w:hAnsi="Arial" w:cs="Arial"/>
              </w:rPr>
              <w:t xml:space="preserve">9 раздел «Внешнее строение листа».   </w:t>
            </w:r>
            <w:r w:rsidRPr="00A5217D">
              <w:rPr>
                <w:rFonts w:ascii="Arial" w:eastAsia="Times New Roman" w:hAnsi="Arial" w:cs="Arial"/>
                <w:b/>
                <w:lang w:eastAsia="ru-RU"/>
              </w:rPr>
              <w:t>Проанализируйте</w:t>
            </w:r>
            <w:r w:rsidRPr="00A5217D">
              <w:rPr>
                <w:rFonts w:ascii="Arial" w:eastAsia="Times New Roman" w:hAnsi="Arial" w:cs="Arial"/>
                <w:lang w:eastAsia="ru-RU"/>
              </w:rPr>
              <w:t xml:space="preserve">, зарисуйте и выпишете с помощью учебника </w:t>
            </w:r>
            <w:proofErr w:type="gramStart"/>
            <w:r w:rsidRPr="00A5217D">
              <w:rPr>
                <w:rFonts w:ascii="Arial" w:eastAsia="Times New Roman" w:hAnsi="Arial" w:cs="Arial"/>
                <w:lang w:eastAsia="ru-RU"/>
              </w:rPr>
              <w:t>в  тетрадь</w:t>
            </w:r>
            <w:proofErr w:type="gramEnd"/>
            <w:r w:rsidRPr="00A5217D">
              <w:rPr>
                <w:rFonts w:ascii="Arial" w:eastAsia="Times New Roman" w:hAnsi="Arial" w:cs="Arial"/>
                <w:lang w:eastAsia="ru-RU"/>
              </w:rPr>
              <w:t>:  каково внешнее строение листа.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.</w:t>
            </w:r>
            <w:r w:rsidRPr="00A5217D">
              <w:rPr>
                <w:rFonts w:ascii="Arial" w:hAnsi="Arial" w:cs="Arial"/>
              </w:rPr>
              <w:t xml:space="preserve">Прочитайте </w:t>
            </w:r>
            <w:proofErr w:type="gramStart"/>
            <w:r w:rsidRPr="00A5217D">
              <w:rPr>
                <w:rFonts w:ascii="Arial" w:hAnsi="Arial" w:cs="Arial"/>
              </w:rPr>
              <w:t xml:space="preserve">в  </w:t>
            </w:r>
            <w:r w:rsidRPr="00A5217D">
              <w:rPr>
                <w:rFonts w:ascii="Arial" w:hAnsi="Arial" w:cs="Arial"/>
                <w:lang w:eastAsia="ru-RU"/>
              </w:rPr>
              <w:t>§</w:t>
            </w:r>
            <w:proofErr w:type="gramEnd"/>
            <w:r w:rsidRPr="00A5217D">
              <w:rPr>
                <w:rFonts w:ascii="Arial" w:hAnsi="Arial" w:cs="Arial"/>
              </w:rPr>
              <w:t>9 раздел «Внутреннее (клеточное) строение листа». Зарисуйте в тетради схему внутреннего строения листа (рис.54. стр. 49)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. Рассмотрите на рисунке 53 (стр. 49</w:t>
            </w:r>
            <w:proofErr w:type="gramStart"/>
            <w:r w:rsidRPr="00A5217D">
              <w:rPr>
                <w:rFonts w:ascii="Arial" w:eastAsia="Times New Roman" w:hAnsi="Arial" w:cs="Arial"/>
                <w:lang w:eastAsia="ru-RU"/>
              </w:rPr>
              <w:t>)  и</w:t>
            </w:r>
            <w:proofErr w:type="gramEnd"/>
            <w:r w:rsidRPr="00A5217D">
              <w:rPr>
                <w:rFonts w:ascii="Arial" w:eastAsia="Times New Roman" w:hAnsi="Arial" w:cs="Arial"/>
                <w:lang w:eastAsia="ru-RU"/>
              </w:rPr>
              <w:t xml:space="preserve"> назовите типы жилкования у листьев растений</w:t>
            </w:r>
            <w:r w:rsidRPr="00A5217D">
              <w:rPr>
                <w:rFonts w:ascii="Arial" w:hAnsi="Arial" w:cs="Arial"/>
              </w:rPr>
              <w:t xml:space="preserve">. Приведите примеры растений с разными типами жилкования листьев. 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A5217D">
              <w:rPr>
                <w:rFonts w:ascii="Arial" w:hAnsi="Arial" w:cs="Arial"/>
                <w:b/>
                <w:u w:val="single"/>
              </w:rPr>
              <w:t>Домашнее задание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§9, закончите предложения: 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Лист состоит из …?»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На листовой пластинке находятся 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Одну листовую пластинку имею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Несколько листовых пластинок имею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Жилкование листьев бывае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 Снаружи лист покры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Происходит газообмен и испаряется влага через …</w:t>
            </w:r>
          </w:p>
          <w:p w:rsidR="0036234C" w:rsidRPr="00A5217D" w:rsidRDefault="0036234C" w:rsidP="00AE066A">
            <w:pPr>
              <w:pStyle w:val="a9"/>
              <w:jc w:val="both"/>
              <w:rPr>
                <w:rFonts w:ascii="Arial" w:hAnsi="Arial" w:cs="Arial"/>
              </w:rPr>
            </w:pPr>
          </w:p>
        </w:tc>
      </w:tr>
      <w:tr w:rsidR="0036234C" w:rsidRPr="00A5217D" w:rsidTr="0036234C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F03ECF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F03ECF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491C8A" w:rsidP="00737307">
            <w:pPr>
              <w:spacing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Записать в тетрадь «История развития Регби в России» Правила игры в регби</w:t>
            </w:r>
          </w:p>
        </w:tc>
      </w:tr>
    </w:tbl>
    <w:p w:rsidR="00262A00" w:rsidRPr="00A5217D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262A00" w:rsidRPr="00A5217D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6Б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A5217D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E066A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A5217D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E066A" w:rsidRPr="00A5217D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 xml:space="preserve">Математика 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u w:val="single"/>
              </w:rPr>
              <w:t>Первый урок:</w:t>
            </w:r>
            <w:r w:rsidRPr="00A5217D">
              <w:rPr>
                <w:rFonts w:ascii="Arial" w:hAnsi="Arial" w:cs="Arial"/>
              </w:rPr>
              <w:t xml:space="preserve"> </w:t>
            </w:r>
            <w:r w:rsidRPr="00A5217D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proofErr w:type="gramStart"/>
            <w:r w:rsidRPr="00A5217D">
              <w:rPr>
                <w:rFonts w:ascii="Arial" w:hAnsi="Arial" w:cs="Arial"/>
                <w:b/>
              </w:rPr>
              <w:t>Zoom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 6</w:t>
            </w:r>
            <w:proofErr w:type="gramEnd"/>
            <w:r w:rsidRPr="00A5217D">
              <w:rPr>
                <w:rFonts w:ascii="Arial" w:hAnsi="Arial" w:cs="Arial"/>
                <w:b/>
              </w:rPr>
              <w:t xml:space="preserve">Б </w:t>
            </w:r>
            <w:r w:rsidRPr="00A5217D">
              <w:rPr>
                <w:rFonts w:ascii="Arial" w:hAnsi="Arial" w:cs="Arial"/>
              </w:rPr>
              <w:t xml:space="preserve">(Время: 30 </w:t>
            </w:r>
            <w:proofErr w:type="spellStart"/>
            <w:r w:rsidRPr="00A5217D">
              <w:rPr>
                <w:rFonts w:ascii="Arial" w:hAnsi="Arial" w:cs="Arial"/>
              </w:rPr>
              <w:t>нояб</w:t>
            </w:r>
            <w:proofErr w:type="spellEnd"/>
            <w:r w:rsidRPr="00A5217D">
              <w:rPr>
                <w:rFonts w:ascii="Arial" w:hAnsi="Arial" w:cs="Arial"/>
              </w:rPr>
              <w:t>. 2020 13:30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https://us05web.zoom.us/j/4848138621?pwd=MFkxUUVPRUdoc0EzaVVwSHpVYTdHQT09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дентификатор конференции: 484 813 8621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од доступа: gr15VN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стный счет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ренировочные задания по карточкам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Закрепление материала (решаем самостоятельно в тетрадях №№371, 372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72)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u w:val="single"/>
              </w:rPr>
              <w:t xml:space="preserve">Второй урок: </w:t>
            </w:r>
            <w:r w:rsidRPr="00A5217D">
              <w:rPr>
                <w:rFonts w:ascii="Arial" w:hAnsi="Arial" w:cs="Arial"/>
                <w:b/>
              </w:rPr>
              <w:t xml:space="preserve">Подключиться к конференции </w:t>
            </w:r>
            <w:proofErr w:type="spellStart"/>
            <w:r w:rsidRPr="00A5217D">
              <w:rPr>
                <w:rFonts w:ascii="Arial" w:hAnsi="Arial" w:cs="Arial"/>
                <w:b/>
              </w:rPr>
              <w:t>Zoom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6Б (</w:t>
            </w:r>
            <w:r w:rsidRPr="00A5217D">
              <w:rPr>
                <w:rFonts w:ascii="Arial" w:hAnsi="Arial" w:cs="Arial"/>
              </w:rPr>
              <w:t xml:space="preserve">Время: 30 </w:t>
            </w:r>
            <w:proofErr w:type="spellStart"/>
            <w:r w:rsidRPr="00A5217D">
              <w:rPr>
                <w:rFonts w:ascii="Arial" w:hAnsi="Arial" w:cs="Arial"/>
              </w:rPr>
              <w:t>нояб</w:t>
            </w:r>
            <w:proofErr w:type="spellEnd"/>
            <w:r w:rsidRPr="00A5217D">
              <w:rPr>
                <w:rFonts w:ascii="Arial" w:hAnsi="Arial" w:cs="Arial"/>
              </w:rPr>
              <w:t xml:space="preserve">. 2020 14:15 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https://us05web.zoom.us/j/4848138621?pwd=MFkxUUVPRUdoc0EzaVVwSHpVYTdHQT09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дентификатор конференции: 484 813 8621</w:t>
            </w:r>
          </w:p>
          <w:p w:rsidR="00241B07" w:rsidRPr="00A5217D" w:rsidRDefault="00241B07" w:rsidP="00241B0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од доступа: gr15VN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аем в тетрадях: стр. 72, №№375(1 столбик), 376 (1 столбик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верка уровня усвоения учебного материала, изученного на предыдущих уроках (самостоятельная работа по карточкам, 2 варианта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ение уравнений (карточка)</w:t>
            </w:r>
          </w:p>
          <w:p w:rsidR="00241B07" w:rsidRPr="00A5217D" w:rsidRDefault="00241B07" w:rsidP="009C739B">
            <w:pPr>
              <w:pStyle w:val="a8"/>
              <w:numPr>
                <w:ilvl w:val="0"/>
                <w:numId w:val="10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дведение итогов урока</w:t>
            </w:r>
          </w:p>
          <w:p w:rsidR="009C3227" w:rsidRPr="00A5217D" w:rsidRDefault="00241B07" w:rsidP="00241B07">
            <w:pPr>
              <w:pStyle w:val="a3"/>
              <w:shd w:val="clear" w:color="auto" w:fill="FFFFFF"/>
              <w:spacing w:after="0"/>
              <w:ind w:firstLine="284"/>
              <w:contextualSpacing/>
              <w:rPr>
                <w:rFonts w:ascii="Arial" w:hAnsi="Arial" w:cs="Arial"/>
                <w:color w:val="000000" w:themeColor="text1"/>
                <w:sz w:val="22"/>
                <w:szCs w:val="22"/>
              </w:rPr>
            </w:pPr>
            <w:r w:rsidRPr="00A5217D">
              <w:rPr>
                <w:rFonts w:ascii="Arial" w:hAnsi="Arial" w:cs="Arial"/>
                <w:sz w:val="22"/>
                <w:szCs w:val="22"/>
              </w:rPr>
              <w:t>Домашнее задание: Выучить правила п.2.10, №№373, 375(2 столбик), 376(2 столбик)</w:t>
            </w:r>
          </w:p>
        </w:tc>
      </w:tr>
      <w:tr w:rsidR="00AE066A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A5217D" w:rsidRDefault="00AE066A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A5217D" w:rsidRDefault="00AE066A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E066A" w:rsidRPr="00A5217D" w:rsidRDefault="00AE066A" w:rsidP="00290500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36234C" w:rsidRPr="00A5217D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A44DC6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A44DC6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491C8A" w:rsidP="00BF2A0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Записать в тетрадь «История развития Регби в России» Правила игры в регби</w:t>
            </w:r>
          </w:p>
        </w:tc>
      </w:tr>
      <w:tr w:rsidR="00415AD2" w:rsidRPr="00A5217D" w:rsidTr="00193F20">
        <w:trPr>
          <w:trHeight w:val="199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proofErr w:type="spellStart"/>
            <w:r w:rsidRPr="00A5217D">
              <w:rPr>
                <w:rFonts w:ascii="Arial" w:eastAsia="Times New Roman" w:hAnsi="Arial" w:cs="Arial"/>
                <w:lang w:eastAsia="ru-RU"/>
              </w:rPr>
              <w:t>Рус.язык</w:t>
            </w:r>
            <w:proofErr w:type="spellEnd"/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1 </w:t>
            </w:r>
            <w:proofErr w:type="gramStart"/>
            <w:r w:rsidRPr="00A5217D">
              <w:rPr>
                <w:rFonts w:ascii="Arial" w:hAnsi="Arial" w:cs="Arial"/>
              </w:rPr>
              <w:t>урок .</w:t>
            </w:r>
            <w:proofErr w:type="gramEnd"/>
            <w:r w:rsidRPr="00A5217D">
              <w:rPr>
                <w:rFonts w:ascii="Arial" w:hAnsi="Arial" w:cs="Arial"/>
              </w:rPr>
              <w:t xml:space="preserve"> Тема: Контрольный словарный диктант.</w:t>
            </w:r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Упр. 230.</w:t>
            </w:r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color w:val="000000"/>
                <w:shd w:val="clear" w:color="auto" w:fill="FFFFFF"/>
              </w:rPr>
              <w:t>​</w:t>
            </w:r>
            <w:proofErr w:type="spellStart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>Д.з</w:t>
            </w:r>
            <w:proofErr w:type="spellEnd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. </w:t>
            </w:r>
            <w:proofErr w:type="spellStart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>сл.слова</w:t>
            </w:r>
            <w:proofErr w:type="spellEnd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>учи.ру</w:t>
            </w:r>
            <w:proofErr w:type="spellEnd"/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 урок</w:t>
            </w:r>
            <w:proofErr w:type="gramStart"/>
            <w:r w:rsidRPr="00A5217D">
              <w:rPr>
                <w:rFonts w:ascii="Arial" w:hAnsi="Arial" w:cs="Arial"/>
              </w:rPr>
              <w:t>. онлайн</w:t>
            </w:r>
            <w:proofErr w:type="gramEnd"/>
            <w:r w:rsidRPr="00A5217D">
              <w:rPr>
                <w:rFonts w:ascii="Arial" w:hAnsi="Arial" w:cs="Arial"/>
              </w:rPr>
              <w:t>.  Тема:</w:t>
            </w:r>
            <w:r w:rsidRPr="00A5217D">
              <w:rPr>
                <w:rFonts w:ascii="Arial" w:hAnsi="Arial" w:cs="Arial"/>
                <w:b/>
              </w:rPr>
              <w:t xml:space="preserve"> Р. Р. Работа над ошибками в контрольном сочинении – описании</w:t>
            </w:r>
            <w:r w:rsidRPr="00A5217D">
              <w:rPr>
                <w:rFonts w:ascii="Arial" w:hAnsi="Arial" w:cs="Arial"/>
              </w:rPr>
              <w:t xml:space="preserve"> по картине Т. Н. </w:t>
            </w:r>
            <w:proofErr w:type="gramStart"/>
            <w:r w:rsidRPr="00A5217D">
              <w:rPr>
                <w:rFonts w:ascii="Arial" w:hAnsi="Arial" w:cs="Arial"/>
              </w:rPr>
              <w:t>Яблонской  «</w:t>
            </w:r>
            <w:proofErr w:type="gramEnd"/>
            <w:r w:rsidRPr="00A5217D">
              <w:rPr>
                <w:rFonts w:ascii="Arial" w:hAnsi="Arial" w:cs="Arial"/>
              </w:rPr>
              <w:t xml:space="preserve">Утро». Текст упр. 224. </w:t>
            </w:r>
          </w:p>
          <w:p w:rsidR="00415AD2" w:rsidRPr="00A5217D" w:rsidRDefault="004F69CD" w:rsidP="00FD2851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  <w:i/>
              </w:rPr>
              <w:t>Д.з</w:t>
            </w:r>
            <w:proofErr w:type="spellEnd"/>
            <w:r w:rsidRPr="00A5217D">
              <w:rPr>
                <w:rFonts w:ascii="Arial" w:hAnsi="Arial" w:cs="Arial"/>
                <w:i/>
              </w:rPr>
              <w:t xml:space="preserve">. </w:t>
            </w:r>
            <w:proofErr w:type="spellStart"/>
            <w:r w:rsidRPr="00A5217D">
              <w:rPr>
                <w:rFonts w:ascii="Arial" w:hAnsi="Arial" w:cs="Arial"/>
                <w:i/>
              </w:rPr>
              <w:t>Учи.ру</w:t>
            </w:r>
            <w:proofErr w:type="spellEnd"/>
            <w:r w:rsidRPr="00A5217D">
              <w:rPr>
                <w:rFonts w:ascii="Arial" w:hAnsi="Arial" w:cs="Arial"/>
                <w:i/>
              </w:rPr>
              <w:t>. сл. слова.</w:t>
            </w:r>
          </w:p>
        </w:tc>
      </w:tr>
      <w:tr w:rsidR="00415AD2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F46B4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36234C" w:rsidRPr="00A5217D" w:rsidTr="0036234C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A44DC6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A44DC6" w:rsidP="00D8261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Биология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Тема </w:t>
            </w:r>
            <w:proofErr w:type="gramStart"/>
            <w:r w:rsidRPr="00A5217D">
              <w:rPr>
                <w:rFonts w:ascii="Arial" w:hAnsi="Arial" w:cs="Arial"/>
              </w:rPr>
              <w:t>урока:  Лист</w:t>
            </w:r>
            <w:proofErr w:type="gramEnd"/>
            <w:r w:rsidRPr="00A5217D">
              <w:rPr>
                <w:rFonts w:ascii="Arial" w:hAnsi="Arial" w:cs="Arial"/>
              </w:rPr>
              <w:t>, его строение и значение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од урока: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1. Просмотрите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 на</w:t>
            </w:r>
            <w:proofErr w:type="gramEnd"/>
            <w:r w:rsidRPr="00A5217D">
              <w:rPr>
                <w:rFonts w:ascii="Arial" w:hAnsi="Arial" w:cs="Arial"/>
              </w:rPr>
              <w:t xml:space="preserve"> тему </w:t>
            </w:r>
            <w:r w:rsidRPr="00A5217D">
              <w:rPr>
                <w:rFonts w:ascii="Arial" w:hAnsi="Arial" w:cs="Arial"/>
                <w:b/>
              </w:rPr>
              <w:t xml:space="preserve">«Лист, его </w:t>
            </w:r>
            <w:r w:rsidRPr="00A5217D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строение и разнообразие</w:t>
            </w:r>
            <w:r w:rsidRPr="00A5217D">
              <w:rPr>
                <w:rFonts w:ascii="Arial" w:hAnsi="Arial" w:cs="Arial"/>
                <w:b/>
              </w:rPr>
              <w:t>»</w:t>
            </w:r>
            <w:r w:rsidRPr="00A5217D">
              <w:rPr>
                <w:rFonts w:ascii="Arial" w:hAnsi="Arial" w:cs="Arial"/>
              </w:rPr>
              <w:t xml:space="preserve">  по ссылке: </w:t>
            </w:r>
            <w:hyperlink r:id="rId8" w:tgtFrame="_blank" w:tooltip="Поделиться ссылкой" w:history="1">
              <w:r w:rsidRPr="00A5217D">
                <w:rPr>
                  <w:rStyle w:val="a6"/>
                  <w:rFonts w:ascii="Arial" w:hAnsi="Arial" w:cs="Arial"/>
                  <w:b/>
                  <w:spacing w:val="15"/>
                </w:rPr>
                <w:t>https://youtu.be/SXW-PQ1RZ3s</w:t>
              </w:r>
            </w:hyperlink>
          </w:p>
          <w:p w:rsidR="004B66E4" w:rsidRPr="00A5217D" w:rsidRDefault="004B66E4" w:rsidP="004B66E4">
            <w:pPr>
              <w:pStyle w:val="a9"/>
              <w:jc w:val="both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.</w:t>
            </w:r>
            <w:r w:rsidRPr="00A5217D">
              <w:rPr>
                <w:rFonts w:ascii="Arial" w:eastAsia="Times New Roman" w:hAnsi="Arial" w:cs="Arial"/>
                <w:b/>
                <w:lang w:eastAsia="ru-RU"/>
              </w:rPr>
              <w:t xml:space="preserve"> </w:t>
            </w:r>
            <w:r w:rsidRPr="00A5217D">
              <w:rPr>
                <w:rFonts w:ascii="Arial" w:hAnsi="Arial" w:cs="Arial"/>
              </w:rPr>
              <w:t xml:space="preserve">Прочитайте </w:t>
            </w:r>
            <w:proofErr w:type="gramStart"/>
            <w:r w:rsidRPr="00A5217D">
              <w:rPr>
                <w:rFonts w:ascii="Arial" w:hAnsi="Arial" w:cs="Arial"/>
              </w:rPr>
              <w:t xml:space="preserve">в  </w:t>
            </w:r>
            <w:r w:rsidRPr="00A5217D">
              <w:rPr>
                <w:rFonts w:ascii="Arial" w:hAnsi="Arial" w:cs="Arial"/>
                <w:lang w:eastAsia="ru-RU"/>
              </w:rPr>
              <w:t>§</w:t>
            </w:r>
            <w:proofErr w:type="gramEnd"/>
            <w:r w:rsidRPr="00A5217D">
              <w:rPr>
                <w:rFonts w:ascii="Arial" w:hAnsi="Arial" w:cs="Arial"/>
              </w:rPr>
              <w:t xml:space="preserve">9 раздел «Внешнее строение листа».   </w:t>
            </w:r>
            <w:r w:rsidRPr="00A5217D">
              <w:rPr>
                <w:rFonts w:ascii="Arial" w:eastAsia="Times New Roman" w:hAnsi="Arial" w:cs="Arial"/>
                <w:b/>
                <w:lang w:eastAsia="ru-RU"/>
              </w:rPr>
              <w:t>Проанализируйте</w:t>
            </w:r>
            <w:r w:rsidRPr="00A5217D">
              <w:rPr>
                <w:rFonts w:ascii="Arial" w:eastAsia="Times New Roman" w:hAnsi="Arial" w:cs="Arial"/>
                <w:lang w:eastAsia="ru-RU"/>
              </w:rPr>
              <w:t xml:space="preserve">, зарисуйте и выпишете с помощью учебника </w:t>
            </w:r>
            <w:proofErr w:type="gramStart"/>
            <w:r w:rsidRPr="00A5217D">
              <w:rPr>
                <w:rFonts w:ascii="Arial" w:eastAsia="Times New Roman" w:hAnsi="Arial" w:cs="Arial"/>
                <w:lang w:eastAsia="ru-RU"/>
              </w:rPr>
              <w:t>в  тетрадь</w:t>
            </w:r>
            <w:proofErr w:type="gramEnd"/>
            <w:r w:rsidRPr="00A5217D">
              <w:rPr>
                <w:rFonts w:ascii="Arial" w:eastAsia="Times New Roman" w:hAnsi="Arial" w:cs="Arial"/>
                <w:lang w:eastAsia="ru-RU"/>
              </w:rPr>
              <w:t>:  каково внешнее строение листа.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.</w:t>
            </w:r>
            <w:r w:rsidRPr="00A5217D">
              <w:rPr>
                <w:rFonts w:ascii="Arial" w:hAnsi="Arial" w:cs="Arial"/>
              </w:rPr>
              <w:t xml:space="preserve">Прочитайте </w:t>
            </w:r>
            <w:proofErr w:type="gramStart"/>
            <w:r w:rsidRPr="00A5217D">
              <w:rPr>
                <w:rFonts w:ascii="Arial" w:hAnsi="Arial" w:cs="Arial"/>
              </w:rPr>
              <w:t xml:space="preserve">в  </w:t>
            </w:r>
            <w:r w:rsidRPr="00A5217D">
              <w:rPr>
                <w:rFonts w:ascii="Arial" w:hAnsi="Arial" w:cs="Arial"/>
                <w:lang w:eastAsia="ru-RU"/>
              </w:rPr>
              <w:t>§</w:t>
            </w:r>
            <w:proofErr w:type="gramEnd"/>
            <w:r w:rsidRPr="00A5217D">
              <w:rPr>
                <w:rFonts w:ascii="Arial" w:hAnsi="Arial" w:cs="Arial"/>
              </w:rPr>
              <w:t>9 раздел «Внутреннее (клеточное) строение листа». Зарисуйте в тетради схему внутреннего строения листа (рис.54. стр. 49)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. Рассмотрите на рисунке 53 (стр. 49</w:t>
            </w:r>
            <w:proofErr w:type="gramStart"/>
            <w:r w:rsidRPr="00A5217D">
              <w:rPr>
                <w:rFonts w:ascii="Arial" w:eastAsia="Times New Roman" w:hAnsi="Arial" w:cs="Arial"/>
                <w:lang w:eastAsia="ru-RU"/>
              </w:rPr>
              <w:t>)  и</w:t>
            </w:r>
            <w:proofErr w:type="gramEnd"/>
            <w:r w:rsidRPr="00A5217D">
              <w:rPr>
                <w:rFonts w:ascii="Arial" w:eastAsia="Times New Roman" w:hAnsi="Arial" w:cs="Arial"/>
                <w:lang w:eastAsia="ru-RU"/>
              </w:rPr>
              <w:t xml:space="preserve"> назовите типы жилкования у листьев растений</w:t>
            </w:r>
            <w:r w:rsidRPr="00A5217D">
              <w:rPr>
                <w:rFonts w:ascii="Arial" w:hAnsi="Arial" w:cs="Arial"/>
              </w:rPr>
              <w:t xml:space="preserve">. Приведите примеры растений с разными типами жилкования листьев. </w:t>
            </w: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</w:p>
          <w:p w:rsidR="004B66E4" w:rsidRPr="00A5217D" w:rsidRDefault="004B66E4" w:rsidP="004B66E4">
            <w:pPr>
              <w:pStyle w:val="a9"/>
              <w:jc w:val="both"/>
              <w:rPr>
                <w:rFonts w:ascii="Arial" w:hAnsi="Arial" w:cs="Arial"/>
                <w:b/>
                <w:u w:val="single"/>
              </w:rPr>
            </w:pPr>
            <w:r w:rsidRPr="00A5217D">
              <w:rPr>
                <w:rFonts w:ascii="Arial" w:hAnsi="Arial" w:cs="Arial"/>
                <w:b/>
                <w:u w:val="single"/>
              </w:rPr>
              <w:t>Домашнее задание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§9, закончите предложения: 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Лист состоит из …?»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На листовой пластинке находятся 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Одну листовую пластинку имею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Несколько листовых пластинок имею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Жилкование листьев бывае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 Снаружи лист покрыт…</w:t>
            </w:r>
          </w:p>
          <w:p w:rsidR="004B66E4" w:rsidRPr="00A5217D" w:rsidRDefault="004B66E4" w:rsidP="004B66E4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- Происходит газообмен и испаряется влага через …</w:t>
            </w:r>
          </w:p>
          <w:p w:rsidR="0036234C" w:rsidRPr="00A5217D" w:rsidRDefault="0036234C" w:rsidP="00554774">
            <w:pPr>
              <w:pStyle w:val="a9"/>
              <w:jc w:val="both"/>
              <w:rPr>
                <w:rFonts w:ascii="Arial" w:hAnsi="Arial" w:cs="Arial"/>
              </w:rPr>
            </w:pPr>
          </w:p>
        </w:tc>
      </w:tr>
    </w:tbl>
    <w:p w:rsidR="00262A00" w:rsidRPr="00A5217D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955713" w:rsidRPr="00A5217D" w:rsidRDefault="00955713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A5217D" w:rsidRDefault="00A5217D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262A00" w:rsidRPr="00A5217D" w:rsidRDefault="00262A00" w:rsidP="00262A0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lastRenderedPageBreak/>
        <w:t>6В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A5217D" w:rsidTr="0036234C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D8261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B76BB2" w:rsidRPr="00A5217D" w:rsidTr="00313613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B76BB2" w:rsidRPr="00A5217D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A5217D" w:rsidRDefault="00B76BB2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A5217D" w:rsidRDefault="00491C8A" w:rsidP="00B76BB2">
            <w:pPr>
              <w:shd w:val="clear" w:color="auto" w:fill="FFFFFF"/>
              <w:spacing w:before="100" w:beforeAutospacing="1" w:after="165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A5217D">
              <w:rPr>
                <w:rFonts w:ascii="Arial" w:eastAsia="Times New Roman" w:hAnsi="Arial" w:cs="Arial"/>
                <w:color w:val="333333"/>
                <w:lang w:eastAsia="ru-RU"/>
              </w:rPr>
              <w:t>Записать в тетрадь «История развития Регби в России» Правила игры в регби</w:t>
            </w:r>
          </w:p>
        </w:tc>
      </w:tr>
      <w:tr w:rsidR="00415AD2" w:rsidRPr="00A5217D" w:rsidTr="00193F2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15AD2" w:rsidRPr="00A5217D" w:rsidRDefault="00415AD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15AD2" w:rsidRPr="00A5217D" w:rsidRDefault="00415AD2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 урок Тема: Контрольный словарный диктант.</w:t>
            </w:r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. 275</w:t>
            </w:r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color w:val="000000"/>
                <w:shd w:val="clear" w:color="auto" w:fill="FFFFFF"/>
              </w:rPr>
              <w:t>​</w:t>
            </w:r>
            <w:proofErr w:type="spellStart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>Д.з</w:t>
            </w:r>
            <w:proofErr w:type="spellEnd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. </w:t>
            </w:r>
            <w:proofErr w:type="spellStart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>сл.слова</w:t>
            </w:r>
            <w:proofErr w:type="spellEnd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i/>
                <w:color w:val="000000"/>
                <w:shd w:val="clear" w:color="auto" w:fill="FFFFFF"/>
              </w:rPr>
              <w:t>учи.ру</w:t>
            </w:r>
            <w:proofErr w:type="spellEnd"/>
          </w:p>
          <w:p w:rsidR="004F69CD" w:rsidRPr="00A5217D" w:rsidRDefault="004F69CD" w:rsidP="004F69C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2 </w:t>
            </w:r>
            <w:proofErr w:type="gramStart"/>
            <w:r w:rsidRPr="00A5217D">
              <w:rPr>
                <w:rFonts w:ascii="Arial" w:hAnsi="Arial" w:cs="Arial"/>
              </w:rPr>
              <w:t>урок  онлайн</w:t>
            </w:r>
            <w:proofErr w:type="gramEnd"/>
            <w:r w:rsidRPr="00A5217D">
              <w:rPr>
                <w:rFonts w:ascii="Arial" w:hAnsi="Arial" w:cs="Arial"/>
              </w:rPr>
              <w:t>.  Тема:</w:t>
            </w:r>
            <w:r w:rsidRPr="00A5217D">
              <w:rPr>
                <w:rFonts w:ascii="Arial" w:hAnsi="Arial" w:cs="Arial"/>
                <w:b/>
              </w:rPr>
              <w:t xml:space="preserve"> Р. Р. Работа над ошибками в контрольном сочинении – описании</w:t>
            </w:r>
            <w:r w:rsidRPr="00A5217D">
              <w:rPr>
                <w:rFonts w:ascii="Arial" w:hAnsi="Arial" w:cs="Arial"/>
              </w:rPr>
              <w:t xml:space="preserve"> по </w:t>
            </w:r>
            <w:proofErr w:type="gramStart"/>
            <w:r w:rsidRPr="00A5217D">
              <w:rPr>
                <w:rFonts w:ascii="Arial" w:hAnsi="Arial" w:cs="Arial"/>
              </w:rPr>
              <w:t>картине</w:t>
            </w:r>
            <w:r w:rsidRPr="00A5217D">
              <w:rPr>
                <w:rFonts w:ascii="Arial" w:hAnsi="Arial" w:cs="Arial"/>
                <w:b/>
              </w:rPr>
              <w:t xml:space="preserve">  Р.</w:t>
            </w:r>
            <w:proofErr w:type="gramEnd"/>
            <w:r w:rsidRPr="00A5217D">
              <w:rPr>
                <w:rFonts w:ascii="Arial" w:hAnsi="Arial" w:cs="Arial"/>
                <w:b/>
              </w:rPr>
              <w:t xml:space="preserve"> Ф. </w:t>
            </w:r>
            <w:proofErr w:type="spellStart"/>
            <w:r w:rsidRPr="00A5217D">
              <w:rPr>
                <w:rFonts w:ascii="Arial" w:hAnsi="Arial" w:cs="Arial"/>
                <w:b/>
              </w:rPr>
              <w:t>Хузина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«У окна»</w:t>
            </w:r>
            <w:r w:rsidRPr="00A5217D">
              <w:rPr>
                <w:rFonts w:ascii="Arial" w:hAnsi="Arial" w:cs="Arial"/>
              </w:rPr>
              <w:t xml:space="preserve"> Текст упр. 269. </w:t>
            </w:r>
          </w:p>
          <w:p w:rsidR="00415AD2" w:rsidRPr="00A5217D" w:rsidRDefault="004F69CD" w:rsidP="00FD2851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  <w:i/>
              </w:rPr>
              <w:t>Д.з</w:t>
            </w:r>
            <w:proofErr w:type="spellEnd"/>
            <w:r w:rsidRPr="00A5217D">
              <w:rPr>
                <w:rFonts w:ascii="Arial" w:hAnsi="Arial" w:cs="Arial"/>
                <w:i/>
              </w:rPr>
              <w:t xml:space="preserve">. </w:t>
            </w:r>
            <w:proofErr w:type="spellStart"/>
            <w:r w:rsidRPr="00A5217D">
              <w:rPr>
                <w:rFonts w:ascii="Arial" w:hAnsi="Arial" w:cs="Arial"/>
                <w:i/>
              </w:rPr>
              <w:t>Учи.ру</w:t>
            </w:r>
            <w:proofErr w:type="spellEnd"/>
            <w:r w:rsidRPr="00A5217D">
              <w:rPr>
                <w:rFonts w:ascii="Arial" w:hAnsi="Arial" w:cs="Arial"/>
                <w:i/>
              </w:rPr>
              <w:t>. сл. слова.</w:t>
            </w:r>
          </w:p>
        </w:tc>
      </w:tr>
      <w:tr w:rsidR="00415AD2" w:rsidRPr="00A5217D" w:rsidTr="00193F2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415AD2" w:rsidRPr="00A5217D" w:rsidRDefault="00415AD2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15AD2" w:rsidRPr="00A5217D" w:rsidRDefault="00415AD2" w:rsidP="00F46B4C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B76BB2" w:rsidRPr="00A5217D" w:rsidTr="00B76BB2">
        <w:trPr>
          <w:trHeight w:val="315"/>
        </w:trPr>
        <w:tc>
          <w:tcPr>
            <w:tcW w:w="70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A5217D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A5217D" w:rsidRDefault="00B76BB2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узык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F4EBE" w:rsidRPr="00A5217D" w:rsidRDefault="00CF4EBE" w:rsidP="00B76BB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Сатирические интонации музыки.</w:t>
            </w:r>
            <w:r w:rsidRPr="00A5217D">
              <w:rPr>
                <w:rFonts w:ascii="Arial" w:eastAsia="Times New Roman" w:hAnsi="Arial" w:cs="Arial"/>
                <w:lang w:eastAsia="ru-RU"/>
              </w:rPr>
              <w:tab/>
            </w:r>
          </w:p>
          <w:p w:rsidR="00B76BB2" w:rsidRPr="00A5217D" w:rsidRDefault="00CF4EBE" w:rsidP="00B76BB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Выучить песню «Моя Россия»</w:t>
            </w:r>
          </w:p>
        </w:tc>
      </w:tr>
      <w:tr w:rsidR="00EB5C29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A5217D" w:rsidRDefault="00EB5C29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(</w:t>
            </w:r>
            <w:proofErr w:type="spellStart"/>
            <w:r w:rsidRPr="00A5217D">
              <w:rPr>
                <w:rFonts w:ascii="Arial" w:hAnsi="Arial" w:cs="Arial"/>
              </w:rPr>
              <w:t>Моор</w:t>
            </w:r>
            <w:proofErr w:type="spellEnd"/>
            <w:r w:rsidRPr="00A5217D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FB23F4" w:rsidP="00AD400F">
            <w:p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онтрольная работа по теме «Дом. Квартира»</w:t>
            </w:r>
          </w:p>
          <w:p w:rsidR="00FB23F4" w:rsidRPr="00A5217D" w:rsidRDefault="00FB23F4" w:rsidP="00AD400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Контрольная работа по теме «Дом. Квартира»</w:t>
            </w:r>
            <w:r w:rsidRPr="00A5217D">
              <w:rPr>
                <w:rFonts w:ascii="Arial" w:eastAsia="Times New Roman" w:hAnsi="Arial" w:cs="Arial"/>
                <w:lang w:eastAsia="ru-RU"/>
              </w:rPr>
              <w:tab/>
            </w:r>
          </w:p>
          <w:p w:rsidR="00FB23F4" w:rsidRPr="00A5217D" w:rsidRDefault="00FB23F4" w:rsidP="00AD400F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Д.З. Повторить грамматику, лексику раздела 3.</w:t>
            </w:r>
          </w:p>
        </w:tc>
      </w:tr>
      <w:tr w:rsidR="00EB5C29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A5217D" w:rsidRDefault="00EB5C29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EB5C29" w:rsidP="00A803D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EB5C29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A5217D" w:rsidRDefault="00EB5C29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(</w:t>
            </w:r>
            <w:proofErr w:type="spellStart"/>
            <w:r w:rsidRPr="00A5217D">
              <w:rPr>
                <w:rFonts w:ascii="Arial" w:hAnsi="Arial" w:cs="Arial"/>
              </w:rPr>
              <w:t>Наздеркина</w:t>
            </w:r>
            <w:proofErr w:type="spellEnd"/>
            <w:r w:rsidRPr="00A5217D">
              <w:rPr>
                <w:rFonts w:ascii="Arial" w:hAnsi="Arial" w:cs="Arial"/>
              </w:rPr>
              <w:t xml:space="preserve"> Л.Ю.)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F57DD" w:rsidRPr="003F57D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 xml:space="preserve">Тема: </w:t>
            </w:r>
            <w:r w:rsidRPr="00A5217D">
              <w:rPr>
                <w:rFonts w:ascii="Arial" w:eastAsia="Times New Roman" w:hAnsi="Arial" w:cs="Arial"/>
                <w:color w:val="333333"/>
                <w:lang w:eastAsia="ru-RU"/>
              </w:rPr>
              <w:t>Контрольная</w:t>
            </w: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 xml:space="preserve"> работа по теме «Дом, милый дом!»</w:t>
            </w:r>
          </w:p>
          <w:p w:rsidR="003F57DD" w:rsidRPr="003F57D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 xml:space="preserve">Платформа </w:t>
            </w:r>
            <w:proofErr w:type="spellStart"/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>Zoom</w:t>
            </w:r>
            <w:proofErr w:type="spellEnd"/>
          </w:p>
          <w:p w:rsidR="003F57DD" w:rsidRPr="003F57D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>6в — 30.11 №859 6470 5868, код a0AehB</w:t>
            </w:r>
          </w:p>
          <w:p w:rsidR="00864FED" w:rsidRPr="00A5217D" w:rsidRDefault="00864FE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  <w:tr w:rsidR="00EB5C29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EB5C29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B5C29" w:rsidRPr="00A5217D" w:rsidRDefault="00EB5C29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B5C29" w:rsidRPr="00A5217D" w:rsidRDefault="00EB5C29" w:rsidP="00A803D0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</w:tc>
      </w:tr>
    </w:tbl>
    <w:p w:rsidR="00955713" w:rsidRPr="00A5217D" w:rsidRDefault="00955713" w:rsidP="00CF2A57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36234C" w:rsidRPr="00A5217D" w:rsidRDefault="0036234C" w:rsidP="0036234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6Г</w:t>
      </w:r>
    </w:p>
    <w:tbl>
      <w:tblPr>
        <w:tblW w:w="11333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1"/>
      </w:tblGrid>
      <w:tr w:rsidR="0036234C" w:rsidRPr="00A5217D" w:rsidTr="00313613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1361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1361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1361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113C78" w:rsidRPr="00A5217D" w:rsidTr="00193F20">
        <w:trPr>
          <w:trHeight w:val="706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A5217D" w:rsidRDefault="00113C78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A5217D" w:rsidRDefault="00113C78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A5217D" w:rsidRDefault="00113C78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(</w:t>
            </w:r>
            <w:proofErr w:type="spellStart"/>
            <w:r w:rsidRPr="00A5217D">
              <w:rPr>
                <w:rFonts w:ascii="Arial" w:hAnsi="Arial" w:cs="Arial"/>
              </w:rPr>
              <w:t>Моор</w:t>
            </w:r>
            <w:proofErr w:type="spellEnd"/>
            <w:r w:rsidRPr="00A5217D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B23F4" w:rsidRPr="00A5217D" w:rsidRDefault="00FB23F4" w:rsidP="00FB23F4">
            <w:p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онтрольная работа по теме «Дом. Квартира»</w:t>
            </w:r>
          </w:p>
          <w:p w:rsidR="00FB23F4" w:rsidRPr="00A5217D" w:rsidRDefault="00FB23F4" w:rsidP="00FB23F4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Контрольная работа по теме «Дом. Квартира»</w:t>
            </w:r>
            <w:r w:rsidRPr="00A5217D">
              <w:rPr>
                <w:rFonts w:ascii="Arial" w:eastAsia="Times New Roman" w:hAnsi="Arial" w:cs="Arial"/>
                <w:lang w:eastAsia="ru-RU"/>
              </w:rPr>
              <w:tab/>
            </w:r>
          </w:p>
          <w:p w:rsidR="00113C78" w:rsidRPr="00A5217D" w:rsidRDefault="00FB23F4" w:rsidP="00FB23F4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Д.З. Повторить грамматику, лексику раздела 3.</w:t>
            </w:r>
          </w:p>
        </w:tc>
      </w:tr>
      <w:tr w:rsidR="00113C78" w:rsidRPr="00A5217D" w:rsidTr="00864FED">
        <w:trPr>
          <w:trHeight w:val="254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A5217D" w:rsidRDefault="00113C78" w:rsidP="00A803D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A5217D" w:rsidRDefault="00113C78" w:rsidP="00A803D0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A5217D" w:rsidRDefault="00113C78" w:rsidP="00A803D0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(</w:t>
            </w:r>
            <w:proofErr w:type="spellStart"/>
            <w:r w:rsidRPr="00A5217D">
              <w:rPr>
                <w:rFonts w:ascii="Arial" w:hAnsi="Arial" w:cs="Arial"/>
              </w:rPr>
              <w:t>Наздеркина</w:t>
            </w:r>
            <w:proofErr w:type="spellEnd"/>
            <w:r w:rsidRPr="00A5217D">
              <w:rPr>
                <w:rFonts w:ascii="Arial" w:hAnsi="Arial" w:cs="Arial"/>
              </w:rPr>
              <w:t xml:space="preserve"> Л.Ю.)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F57DD" w:rsidRPr="003F57D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 xml:space="preserve">Тема: </w:t>
            </w:r>
            <w:r w:rsidRPr="00A5217D">
              <w:rPr>
                <w:rFonts w:ascii="Arial" w:eastAsia="Times New Roman" w:hAnsi="Arial" w:cs="Arial"/>
                <w:color w:val="333333"/>
                <w:lang w:eastAsia="ru-RU"/>
              </w:rPr>
              <w:t>Контрольная</w:t>
            </w: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 xml:space="preserve"> работа по теме «Дом, милый дом!»</w:t>
            </w:r>
          </w:p>
          <w:p w:rsidR="003F57DD" w:rsidRPr="00A5217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</w:p>
          <w:p w:rsidR="003F57DD" w:rsidRPr="003F57D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 xml:space="preserve">Платформа </w:t>
            </w:r>
            <w:proofErr w:type="spellStart"/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>Zoom</w:t>
            </w:r>
            <w:proofErr w:type="spellEnd"/>
          </w:p>
          <w:p w:rsidR="003F57DD" w:rsidRPr="003F57DD" w:rsidRDefault="003F57DD" w:rsidP="003F57D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3F57DD">
              <w:rPr>
                <w:rFonts w:ascii="Arial" w:eastAsia="Times New Roman" w:hAnsi="Arial" w:cs="Arial"/>
                <w:color w:val="333333"/>
                <w:lang w:eastAsia="ru-RU"/>
              </w:rPr>
              <w:t>6г — 30.11 № 881 9871 1316, код 9YCW2V</w:t>
            </w:r>
          </w:p>
          <w:p w:rsidR="00113C78" w:rsidRPr="00A5217D" w:rsidRDefault="00113C78" w:rsidP="007E466C">
            <w:pPr>
              <w:pStyle w:val="a9"/>
              <w:rPr>
                <w:rFonts w:ascii="Arial" w:hAnsi="Arial" w:cs="Arial"/>
                <w:lang w:eastAsia="ru-RU"/>
              </w:rPr>
            </w:pPr>
          </w:p>
        </w:tc>
      </w:tr>
      <w:tr w:rsidR="00B76BB2" w:rsidRPr="00A5217D" w:rsidTr="00313613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A5217D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A5217D" w:rsidRDefault="00B76BB2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зкультур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A5217D" w:rsidRDefault="00491C8A" w:rsidP="00B76BB2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A5217D">
              <w:rPr>
                <w:rFonts w:ascii="Arial" w:eastAsia="Times New Roman" w:hAnsi="Arial" w:cs="Arial"/>
                <w:color w:val="333333"/>
                <w:lang w:eastAsia="ru-RU"/>
              </w:rPr>
              <w:t>Записать в тетрадь «История развития Регби в России» Правила игры в регби</w:t>
            </w:r>
          </w:p>
        </w:tc>
      </w:tr>
      <w:tr w:rsidR="00FE496E" w:rsidRPr="00A5217D" w:rsidTr="00215BD0">
        <w:trPr>
          <w:trHeight w:val="660"/>
        </w:trPr>
        <w:tc>
          <w:tcPr>
            <w:tcW w:w="701" w:type="dxa"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A5217D" w:rsidRDefault="00FE496E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E496E" w:rsidRPr="00A5217D" w:rsidRDefault="00FE496E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</w:tc>
        <w:tc>
          <w:tcPr>
            <w:tcW w:w="893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02614" w:rsidRPr="00A5217D" w:rsidRDefault="00B02614" w:rsidP="00B02614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eastAsia="Times New Roman" w:hAnsi="Arial" w:cs="Arial"/>
                <w:b/>
              </w:rPr>
              <w:t xml:space="preserve">Тема урока: </w:t>
            </w:r>
            <w:r w:rsidRPr="00A5217D">
              <w:rPr>
                <w:rFonts w:ascii="Arial" w:hAnsi="Arial" w:cs="Arial"/>
              </w:rPr>
              <w:t xml:space="preserve">Повторение изученного в 5 классе. Имя существительное как часть речи. </w:t>
            </w:r>
          </w:p>
          <w:p w:rsidR="00B02614" w:rsidRPr="00A5217D" w:rsidRDefault="00B02614" w:rsidP="00B02614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>:</w:t>
            </w:r>
          </w:p>
          <w:p w:rsidR="00B02614" w:rsidRPr="00A5217D" w:rsidRDefault="00B02614" w:rsidP="00B02614">
            <w:pPr>
              <w:jc w:val="both"/>
              <w:rPr>
                <w:rFonts w:ascii="Arial" w:hAnsi="Arial" w:cs="Arial"/>
                <w:b/>
              </w:rPr>
            </w:pPr>
            <w:hyperlink r:id="rId9" w:history="1">
              <w:r w:rsidRPr="00A5217D">
                <w:rPr>
                  <w:rStyle w:val="a6"/>
                  <w:rFonts w:ascii="Arial" w:hAnsi="Arial" w:cs="Arial"/>
                  <w:b/>
                </w:rPr>
                <w:t>https://www.youtube.com/watch?v=uj4qn4cV0fk</w:t>
              </w:r>
            </w:hyperlink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абота с учебником:</w:t>
            </w:r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рочитать правило на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131</w:t>
            </w:r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ажнение 245, таблицу записать в тетрадь.</w:t>
            </w:r>
          </w:p>
          <w:p w:rsidR="00B02614" w:rsidRPr="00A5217D" w:rsidRDefault="00B02614" w:rsidP="00B0261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ажнение 246.</w:t>
            </w:r>
          </w:p>
          <w:p w:rsidR="00FE496E" w:rsidRPr="00A5217D" w:rsidRDefault="00B02614" w:rsidP="00F63CD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омашнее задание: </w:t>
            </w:r>
            <w:proofErr w:type="spellStart"/>
            <w:r w:rsidRPr="00A5217D">
              <w:rPr>
                <w:rFonts w:ascii="Arial" w:hAnsi="Arial" w:cs="Arial"/>
              </w:rPr>
              <w:t>Упр</w:t>
            </w:r>
            <w:proofErr w:type="spellEnd"/>
            <w:r w:rsidRPr="00A5217D">
              <w:rPr>
                <w:rFonts w:ascii="Arial" w:hAnsi="Arial" w:cs="Arial"/>
              </w:rPr>
              <w:t xml:space="preserve"> 247.</w:t>
            </w:r>
          </w:p>
        </w:tc>
      </w:tr>
      <w:tr w:rsidR="00FE496E" w:rsidRPr="00A5217D" w:rsidTr="00215BD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A5217D" w:rsidRDefault="00FE496E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E496E" w:rsidRPr="00A5217D" w:rsidRDefault="00FE496E" w:rsidP="00B76BB2">
            <w:pPr>
              <w:rPr>
                <w:rFonts w:ascii="Arial" w:hAnsi="Arial" w:cs="Arial"/>
              </w:rPr>
            </w:pPr>
          </w:p>
        </w:tc>
        <w:tc>
          <w:tcPr>
            <w:tcW w:w="893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E496E" w:rsidRPr="00A5217D" w:rsidRDefault="00FE496E" w:rsidP="00B76BB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B76BB2" w:rsidRPr="00A5217D" w:rsidTr="00313613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76BB2" w:rsidRPr="00A5217D" w:rsidRDefault="00B76BB2" w:rsidP="00B76BB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76BB2" w:rsidRPr="00A5217D" w:rsidRDefault="00B76BB2" w:rsidP="00B76BB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узыка</w:t>
            </w:r>
          </w:p>
        </w:tc>
        <w:tc>
          <w:tcPr>
            <w:tcW w:w="893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F4EBE" w:rsidRPr="00A5217D" w:rsidRDefault="00CF4EBE" w:rsidP="00CF4EBE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Сатирические интонации музыки.</w:t>
            </w:r>
            <w:r w:rsidRPr="00A5217D">
              <w:rPr>
                <w:rFonts w:ascii="Arial" w:eastAsia="Times New Roman" w:hAnsi="Arial" w:cs="Arial"/>
                <w:lang w:eastAsia="ru-RU"/>
              </w:rPr>
              <w:tab/>
            </w:r>
          </w:p>
          <w:p w:rsidR="00B76BB2" w:rsidRPr="00A5217D" w:rsidRDefault="00CF4EBE" w:rsidP="00CF4EBE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Выучить песню «Моя Россия»</w:t>
            </w:r>
          </w:p>
        </w:tc>
      </w:tr>
    </w:tbl>
    <w:p w:rsidR="00630E9F" w:rsidRPr="00A5217D" w:rsidRDefault="00630E9F" w:rsidP="00E66BF4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CB0FA0" w:rsidRPr="00A5217D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7А</w:t>
      </w:r>
    </w:p>
    <w:tbl>
      <w:tblPr>
        <w:tblStyle w:val="ab"/>
        <w:tblW w:w="11335" w:type="dxa"/>
        <w:tblLayout w:type="fixed"/>
        <w:tblLook w:val="04A0" w:firstRow="1" w:lastRow="0" w:firstColumn="1" w:lastColumn="0" w:noHBand="0" w:noVBand="1"/>
      </w:tblPr>
      <w:tblGrid>
        <w:gridCol w:w="704"/>
        <w:gridCol w:w="1701"/>
        <w:gridCol w:w="8930"/>
      </w:tblGrid>
      <w:tr w:rsidR="0036234C" w:rsidRPr="00A5217D" w:rsidTr="00F67166">
        <w:trPr>
          <w:trHeight w:val="315"/>
        </w:trPr>
        <w:tc>
          <w:tcPr>
            <w:tcW w:w="704" w:type="dxa"/>
            <w:hideMark/>
          </w:tcPr>
          <w:p w:rsidR="0036234C" w:rsidRPr="00A5217D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  <w:b/>
                <w:bCs/>
              </w:rPr>
              <w:t>N</w:t>
            </w:r>
          </w:p>
        </w:tc>
        <w:tc>
          <w:tcPr>
            <w:tcW w:w="1701" w:type="dxa"/>
            <w:hideMark/>
          </w:tcPr>
          <w:p w:rsidR="0036234C" w:rsidRPr="00A5217D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</w:rPr>
              <w:t>предмет</w:t>
            </w:r>
            <w:proofErr w:type="gramEnd"/>
          </w:p>
        </w:tc>
        <w:tc>
          <w:tcPr>
            <w:tcW w:w="8930" w:type="dxa"/>
            <w:hideMark/>
          </w:tcPr>
          <w:p w:rsidR="0036234C" w:rsidRPr="00A5217D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</w:rPr>
              <w:t>задание</w:t>
            </w:r>
            <w:proofErr w:type="gramEnd"/>
          </w:p>
        </w:tc>
      </w:tr>
      <w:tr w:rsidR="00105084" w:rsidRPr="00A5217D" w:rsidTr="00F67166">
        <w:trPr>
          <w:trHeight w:val="315"/>
        </w:trPr>
        <w:tc>
          <w:tcPr>
            <w:tcW w:w="704" w:type="dxa"/>
            <w:hideMark/>
          </w:tcPr>
          <w:p w:rsidR="00105084" w:rsidRPr="00A5217D" w:rsidRDefault="00105084" w:rsidP="00A14437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1</w:t>
            </w:r>
          </w:p>
        </w:tc>
        <w:tc>
          <w:tcPr>
            <w:tcW w:w="1701" w:type="dxa"/>
            <w:vMerge w:val="restart"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</w:tcPr>
          <w:p w:rsidR="00105084" w:rsidRPr="00A5217D" w:rsidRDefault="00FA4EBF" w:rsidP="003C3F6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Задание от учителя в группе ВК</w:t>
            </w:r>
          </w:p>
        </w:tc>
      </w:tr>
      <w:tr w:rsidR="00105084" w:rsidRPr="00A5217D" w:rsidTr="00F67166">
        <w:trPr>
          <w:trHeight w:val="315"/>
        </w:trPr>
        <w:tc>
          <w:tcPr>
            <w:tcW w:w="704" w:type="dxa"/>
            <w:hideMark/>
          </w:tcPr>
          <w:p w:rsidR="00105084" w:rsidRPr="00A5217D" w:rsidRDefault="00105084" w:rsidP="00A14437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2</w:t>
            </w:r>
          </w:p>
        </w:tc>
        <w:tc>
          <w:tcPr>
            <w:tcW w:w="1701" w:type="dxa"/>
            <w:vMerge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</w:tr>
      <w:tr w:rsidR="00A14437" w:rsidRPr="00A5217D" w:rsidTr="00F67166">
        <w:trPr>
          <w:trHeight w:val="643"/>
        </w:trPr>
        <w:tc>
          <w:tcPr>
            <w:tcW w:w="704" w:type="dxa"/>
          </w:tcPr>
          <w:p w:rsidR="00A14437" w:rsidRPr="00A5217D" w:rsidRDefault="00A14437" w:rsidP="00A14437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3</w:t>
            </w:r>
          </w:p>
        </w:tc>
        <w:tc>
          <w:tcPr>
            <w:tcW w:w="1701" w:type="dxa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8930" w:type="dxa"/>
          </w:tcPr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График функции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лассная работа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Рассмотреть п.14, рассмотрев внимательно на примерах. Посмотреть видеоролик </w:t>
            </w:r>
            <w:hyperlink r:id="rId10" w:history="1">
              <w:r w:rsidRPr="00A5217D">
                <w:rPr>
                  <w:rStyle w:val="a6"/>
                  <w:rFonts w:ascii="Arial" w:hAnsi="Arial" w:cs="Arial"/>
                </w:rPr>
                <w:t>https://www.youtube.com/watch?v=0VjaTcqhAJg&amp;feature=youtu.be</w:t>
              </w:r>
            </w:hyperlink>
            <w:r w:rsidRPr="00A5217D">
              <w:rPr>
                <w:rFonts w:ascii="Arial" w:hAnsi="Arial" w:cs="Arial"/>
              </w:rPr>
              <w:t xml:space="preserve"> и выписать в тетрадь построение графика функции. </w:t>
            </w:r>
            <w:hyperlink r:id="rId11" w:history="1">
              <w:r w:rsidRPr="00A5217D">
                <w:rPr>
                  <w:rStyle w:val="a6"/>
                  <w:rFonts w:ascii="Arial" w:hAnsi="Arial" w:cs="Arial"/>
                </w:rPr>
                <w:t>https://www.youtube.com/watch?v=wP5VClqmSGE&amp;feature=youtu.be</w:t>
              </w:r>
            </w:hyperlink>
            <w:r w:rsidRPr="00A5217D">
              <w:rPr>
                <w:rFonts w:ascii="Arial" w:hAnsi="Arial" w:cs="Arial"/>
              </w:rPr>
              <w:t xml:space="preserve"> из данного видео выписать один из графиков построения функции и как определить принадлежность точки графику функции.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ить №283, 285, 286</w:t>
            </w:r>
          </w:p>
          <w:p w:rsidR="00A14437" w:rsidRPr="00A5217D" w:rsidRDefault="008963C3" w:rsidP="008963C3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Д.з</w:t>
            </w:r>
            <w:proofErr w:type="spellEnd"/>
            <w:r w:rsidRPr="00A5217D">
              <w:rPr>
                <w:rFonts w:ascii="Arial" w:hAnsi="Arial" w:cs="Arial"/>
              </w:rPr>
              <w:t xml:space="preserve">. п.14 </w:t>
            </w:r>
            <w:hyperlink r:id="rId12" w:history="1">
              <w:r w:rsidRPr="00A5217D">
                <w:rPr>
                  <w:rStyle w:val="a6"/>
                  <w:rFonts w:ascii="Arial" w:hAnsi="Arial" w:cs="Arial"/>
                </w:rPr>
                <w:t>https://edu.skysmart.ru/student/kuxulebidu</w:t>
              </w:r>
            </w:hyperlink>
          </w:p>
        </w:tc>
      </w:tr>
      <w:tr w:rsidR="00A14437" w:rsidRPr="00A5217D" w:rsidTr="00F67166">
        <w:trPr>
          <w:trHeight w:val="287"/>
        </w:trPr>
        <w:tc>
          <w:tcPr>
            <w:tcW w:w="704" w:type="dxa"/>
            <w:vMerge w:val="restart"/>
          </w:tcPr>
          <w:p w:rsidR="00A14437" w:rsidRPr="00A5217D" w:rsidRDefault="00A14437" w:rsidP="00A14437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lastRenderedPageBreak/>
              <w:t>4</w:t>
            </w:r>
          </w:p>
        </w:tc>
        <w:tc>
          <w:tcPr>
            <w:tcW w:w="1701" w:type="dxa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 (Прокопьева М.М.)</w:t>
            </w:r>
          </w:p>
        </w:tc>
        <w:tc>
          <w:tcPr>
            <w:tcW w:w="8930" w:type="dxa"/>
          </w:tcPr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  <w:r w:rsidRPr="008610CD">
              <w:rPr>
                <w:rFonts w:ascii="Arial" w:hAnsi="Arial" w:cs="Arial"/>
                <w:b/>
              </w:rPr>
              <w:t>Тема</w:t>
            </w:r>
            <w:r w:rsidRPr="008610CD">
              <w:rPr>
                <w:rFonts w:ascii="Arial" w:hAnsi="Arial" w:cs="Arial"/>
                <w:b/>
                <w:lang w:val="en-US"/>
              </w:rPr>
              <w:t xml:space="preserve">: “What makes you help other people?”             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lang w:val="en-US"/>
              </w:rPr>
              <w:t xml:space="preserve">   </w:t>
            </w:r>
            <w:r w:rsidRPr="008610CD">
              <w:rPr>
                <w:rFonts w:ascii="Arial" w:hAnsi="Arial" w:cs="Arial"/>
                <w:b/>
              </w:rPr>
              <w:t xml:space="preserve">Задание: Пройти по </w:t>
            </w:r>
            <w:proofErr w:type="gramStart"/>
            <w:r w:rsidRPr="008610CD">
              <w:rPr>
                <w:rFonts w:ascii="Arial" w:hAnsi="Arial" w:cs="Arial"/>
                <w:b/>
              </w:rPr>
              <w:t>ссылке ,</w:t>
            </w:r>
            <w:proofErr w:type="gramEnd"/>
            <w:r w:rsidRPr="008610CD">
              <w:rPr>
                <w:rFonts w:ascii="Arial" w:hAnsi="Arial" w:cs="Arial"/>
                <w:b/>
              </w:rPr>
              <w:t xml:space="preserve"> </w:t>
            </w:r>
            <w:proofErr w:type="spellStart"/>
            <w:r w:rsidRPr="008610CD">
              <w:rPr>
                <w:rFonts w:ascii="Arial" w:hAnsi="Arial" w:cs="Arial"/>
                <w:b/>
              </w:rPr>
              <w:t>посм</w:t>
            </w:r>
            <w:proofErr w:type="spellEnd"/>
            <w:r w:rsidRPr="008610CD">
              <w:rPr>
                <w:rFonts w:ascii="Arial" w:hAnsi="Arial" w:cs="Arial"/>
                <w:b/>
                <w:lang w:val="en-US"/>
              </w:rPr>
              <w:t>o</w:t>
            </w:r>
            <w:r w:rsidRPr="008610CD">
              <w:rPr>
                <w:rFonts w:ascii="Arial" w:hAnsi="Arial" w:cs="Arial"/>
                <w:b/>
              </w:rPr>
              <w:t xml:space="preserve">треть учебное видео   Неопределенные местоимения </w:t>
            </w:r>
            <w:r w:rsidRPr="008610CD">
              <w:rPr>
                <w:rFonts w:ascii="Arial" w:hAnsi="Arial" w:cs="Arial"/>
                <w:b/>
                <w:lang w:val="en-US"/>
              </w:rPr>
              <w:t>Some</w:t>
            </w:r>
            <w:r w:rsidRPr="008610CD">
              <w:rPr>
                <w:rFonts w:ascii="Arial" w:hAnsi="Arial" w:cs="Arial"/>
                <w:b/>
              </w:rPr>
              <w:t>/</w:t>
            </w:r>
            <w:r w:rsidRPr="008610CD">
              <w:rPr>
                <w:rFonts w:ascii="Arial" w:hAnsi="Arial" w:cs="Arial"/>
                <w:b/>
                <w:lang w:val="en-US"/>
              </w:rPr>
              <w:t>any</w:t>
            </w:r>
            <w:r w:rsidRPr="008610CD">
              <w:rPr>
                <w:rFonts w:ascii="Arial" w:hAnsi="Arial" w:cs="Arial"/>
                <w:b/>
              </w:rPr>
              <w:t>/</w:t>
            </w:r>
            <w:r w:rsidRPr="008610CD">
              <w:rPr>
                <w:rFonts w:ascii="Arial" w:hAnsi="Arial" w:cs="Arial"/>
                <w:b/>
                <w:lang w:val="en-US"/>
              </w:rPr>
              <w:t>no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hyperlink r:id="rId13" w:history="1">
              <w:r w:rsidRPr="00A5217D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UguLNSgFjhGHRVoyWbzUuXyIMYZuegZ8/view?usp=sharing</w:t>
              </w:r>
            </w:hyperlink>
            <w:r w:rsidRPr="008610CD">
              <w:rPr>
                <w:rFonts w:ascii="Arial" w:hAnsi="Arial" w:cs="Arial"/>
                <w:b/>
              </w:rPr>
              <w:t xml:space="preserve"> 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Выполнить упр. на закрепление на карточке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2D3A8BC7" wp14:editId="3A112CEE">
                  <wp:extent cx="4146884" cy="1438275"/>
                  <wp:effectExtent l="0" t="0" r="635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218" cy="1449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8 упр.1,2-чтение+перевод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8 упр.1.3-выписать новые слова и выражения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9 упр.2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  <w:noProof/>
              </w:rPr>
            </w:pPr>
            <w:r w:rsidRPr="008610CD">
              <w:rPr>
                <w:rFonts w:ascii="Arial" w:hAnsi="Arial" w:cs="Arial"/>
                <w:b/>
              </w:rPr>
              <w:t xml:space="preserve">Домашнее задание: Карточка </w:t>
            </w:r>
            <w:r w:rsidRPr="008610CD">
              <w:rPr>
                <w:rFonts w:ascii="Arial" w:hAnsi="Arial" w:cs="Arial"/>
                <w:b/>
                <w:noProof/>
              </w:rPr>
              <w:t xml:space="preserve"> 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3FF585EB" wp14:editId="491F71F2">
                  <wp:extent cx="4210050" cy="471855"/>
                  <wp:effectExtent l="0" t="0" r="0" b="444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135" cy="489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5713" w:rsidRPr="00A5217D" w:rsidRDefault="008610CD" w:rsidP="00A14437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56632821" wp14:editId="35076450">
                  <wp:extent cx="4257675" cy="1930958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1608" cy="1937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4437" w:rsidRPr="00A5217D" w:rsidTr="00F67166">
        <w:trPr>
          <w:trHeight w:val="287"/>
        </w:trPr>
        <w:tc>
          <w:tcPr>
            <w:tcW w:w="704" w:type="dxa"/>
            <w:vMerge/>
          </w:tcPr>
          <w:p w:rsidR="00A14437" w:rsidRPr="00A5217D" w:rsidRDefault="00A14437" w:rsidP="00A14437">
            <w:pPr>
              <w:jc w:val="center"/>
              <w:rPr>
                <w:rFonts w:ascii="Arial" w:eastAsia="Times New Roman" w:hAnsi="Arial" w:cs="Arial"/>
              </w:rPr>
            </w:pPr>
          </w:p>
        </w:tc>
        <w:tc>
          <w:tcPr>
            <w:tcW w:w="1701" w:type="dxa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 (</w:t>
            </w:r>
            <w:proofErr w:type="spellStart"/>
            <w:r w:rsidRPr="00A5217D">
              <w:rPr>
                <w:rFonts w:ascii="Arial" w:hAnsi="Arial" w:cs="Arial"/>
              </w:rPr>
              <w:t>Моор</w:t>
            </w:r>
            <w:proofErr w:type="spellEnd"/>
            <w:r w:rsidRPr="00A5217D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0" w:type="dxa"/>
          </w:tcPr>
          <w:p w:rsidR="00DE6DB9" w:rsidRPr="00DE6DB9" w:rsidRDefault="00DE6DB9" w:rsidP="00DE6DB9">
            <w:pPr>
              <w:rPr>
                <w:rFonts w:ascii="Arial" w:hAnsi="Arial" w:cs="Arial"/>
              </w:rPr>
            </w:pPr>
            <w:r w:rsidRPr="00DE6DB9">
              <w:rPr>
                <w:rFonts w:ascii="Arial" w:hAnsi="Arial" w:cs="Arial"/>
              </w:rPr>
              <w:t>Словообразование.</w:t>
            </w:r>
          </w:p>
          <w:p w:rsidR="00864FED" w:rsidRPr="00A5217D" w:rsidRDefault="00DE6DB9" w:rsidP="00DE6DB9">
            <w:pPr>
              <w:rPr>
                <w:rFonts w:ascii="Arial" w:eastAsiaTheme="minorHAnsi" w:hAnsi="Arial" w:cs="Arial"/>
                <w:lang w:eastAsia="en-US"/>
              </w:rPr>
            </w:pPr>
            <w:r w:rsidRPr="00A5217D">
              <w:rPr>
                <w:rFonts w:ascii="Arial" w:eastAsiaTheme="minorHAnsi" w:hAnsi="Arial" w:cs="Arial"/>
                <w:lang w:eastAsia="en-US"/>
              </w:rPr>
              <w:t>Употребление артиклей с географическими названиями</w:t>
            </w:r>
          </w:p>
          <w:p w:rsidR="00DE6DB9" w:rsidRPr="00DE6DB9" w:rsidRDefault="00DE6DB9" w:rsidP="00DE6DB9">
            <w:pPr>
              <w:rPr>
                <w:rFonts w:ascii="Arial" w:hAnsi="Arial" w:cs="Arial"/>
              </w:rPr>
            </w:pPr>
            <w:r w:rsidRPr="00DE6DB9">
              <w:rPr>
                <w:rFonts w:ascii="Arial" w:hAnsi="Arial" w:cs="Arial"/>
              </w:rPr>
              <w:lastRenderedPageBreak/>
              <w:t>1.Учебное видео по ссылке:</w:t>
            </w:r>
          </w:p>
          <w:p w:rsidR="00DE6DB9" w:rsidRPr="00DE6DB9" w:rsidRDefault="00DE6DB9" w:rsidP="00DE6DB9">
            <w:pPr>
              <w:rPr>
                <w:rFonts w:ascii="Arial" w:hAnsi="Arial" w:cs="Arial"/>
              </w:rPr>
            </w:pPr>
            <w:hyperlink r:id="rId17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www.youtube.com/watch?v=-tx6WpNhg7E</w:t>
              </w:r>
            </w:hyperlink>
          </w:p>
          <w:p w:rsidR="00DE6DB9" w:rsidRPr="00A5217D" w:rsidRDefault="00DE6DB9" w:rsidP="00DE6DB9">
            <w:pPr>
              <w:rPr>
                <w:rFonts w:ascii="Arial" w:eastAsiaTheme="minorHAnsi" w:hAnsi="Arial" w:cs="Arial"/>
                <w:lang w:eastAsia="en-US"/>
              </w:rPr>
            </w:pPr>
            <w:r w:rsidRPr="00A5217D">
              <w:rPr>
                <w:rFonts w:ascii="Arial" w:eastAsiaTheme="minorHAnsi" w:hAnsi="Arial" w:cs="Arial"/>
                <w:lang w:eastAsia="en-US"/>
              </w:rPr>
              <w:t>2. Выполнение грамматических упражнений.</w:t>
            </w:r>
          </w:p>
          <w:p w:rsidR="00DE6DB9" w:rsidRPr="00A5217D" w:rsidRDefault="00DE6DB9" w:rsidP="00DE6DB9">
            <w:pPr>
              <w:rPr>
                <w:rFonts w:ascii="Arial" w:hAnsi="Arial" w:cs="Arial"/>
              </w:rPr>
            </w:pPr>
            <w:r w:rsidRPr="00A5217D">
              <w:rPr>
                <w:rFonts w:ascii="Arial" w:eastAsiaTheme="minorHAnsi" w:hAnsi="Arial" w:cs="Arial"/>
                <w:lang w:eastAsia="en-US"/>
              </w:rPr>
              <w:t xml:space="preserve">Д.З. </w:t>
            </w:r>
            <w:r w:rsidRPr="00A5217D">
              <w:rPr>
                <w:rFonts w:ascii="Arial" w:hAnsi="Arial" w:cs="Arial"/>
              </w:rPr>
              <w:t>С.79, упр.1.3</w:t>
            </w:r>
            <w:r w:rsidRPr="00A5217D">
              <w:rPr>
                <w:rFonts w:ascii="Arial" w:hAnsi="Arial" w:cs="Arial"/>
              </w:rPr>
              <w:t>(вставить</w:t>
            </w:r>
            <w:r w:rsidRPr="00A5217D">
              <w:rPr>
                <w:rFonts w:ascii="Arial" w:hAnsi="Arial" w:cs="Arial"/>
              </w:rPr>
              <w:t xml:space="preserve"> слова; Чтение текста отправить голосовым сообщением)</w:t>
            </w:r>
          </w:p>
        </w:tc>
      </w:tr>
      <w:tr w:rsidR="005E3717" w:rsidRPr="00A5217D" w:rsidTr="00F67166">
        <w:trPr>
          <w:trHeight w:val="287"/>
        </w:trPr>
        <w:tc>
          <w:tcPr>
            <w:tcW w:w="704" w:type="dxa"/>
          </w:tcPr>
          <w:p w:rsidR="005E3717" w:rsidRPr="00A5217D" w:rsidRDefault="005E3717" w:rsidP="00A14437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lastRenderedPageBreak/>
              <w:t>5</w:t>
            </w:r>
          </w:p>
        </w:tc>
        <w:tc>
          <w:tcPr>
            <w:tcW w:w="1701" w:type="dxa"/>
            <w:vMerge w:val="restart"/>
          </w:tcPr>
          <w:p w:rsidR="005E3717" w:rsidRPr="00A5217D" w:rsidRDefault="005E371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хнология</w:t>
            </w:r>
            <w:r w:rsidR="00F67166" w:rsidRPr="00A5217D">
              <w:rPr>
                <w:rFonts w:ascii="Arial" w:hAnsi="Arial" w:cs="Arial"/>
              </w:rPr>
              <w:t>- (девочки)</w:t>
            </w:r>
          </w:p>
        </w:tc>
        <w:tc>
          <w:tcPr>
            <w:tcW w:w="8930" w:type="dxa"/>
            <w:vMerge w:val="restart"/>
          </w:tcPr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 урока: Текстильные материалы из волокон животного происхождения и их свойства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Задание на урок: Ознакомиться с предложенной учителем теоретической частью темы урока. Выполнить краткий конспект по теме урока. Письменно ответить на </w:t>
            </w:r>
            <w:proofErr w:type="gramStart"/>
            <w:r w:rsidRPr="00A5217D">
              <w:rPr>
                <w:rFonts w:ascii="Arial" w:hAnsi="Arial" w:cs="Arial"/>
              </w:rPr>
              <w:t>вопрос :</w:t>
            </w:r>
            <w:proofErr w:type="gramEnd"/>
            <w:r w:rsidRPr="00A5217D">
              <w:rPr>
                <w:rFonts w:ascii="Arial" w:hAnsi="Arial" w:cs="Arial"/>
              </w:rPr>
              <w:t xml:space="preserve"> Как ухаживать за натуральными шерстяными и шелковыми тканями (стирать, утюжить, сушить и т.д.)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омашнее задание: к следующему уроку на следующую неделю повторить записи в тетради, подготовиться к тесту.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</w:rPr>
              <w:t>Если  дистанционное</w:t>
            </w:r>
            <w:proofErr w:type="gramEnd"/>
            <w:r w:rsidRPr="00A5217D">
              <w:rPr>
                <w:rFonts w:ascii="Arial" w:hAnsi="Arial" w:cs="Arial"/>
              </w:rPr>
              <w:t xml:space="preserve"> обучение продлится, у нас будет на следующей неделе  тема «Вышивка крестом». Попросить родителей, чтобы купили небольшую схему вышивки крестом на канве и нитки мулине.</w:t>
            </w:r>
          </w:p>
          <w:p w:rsidR="005E3717" w:rsidRPr="00A5217D" w:rsidRDefault="005E3717" w:rsidP="00A14437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5E3717" w:rsidRPr="00A5217D" w:rsidTr="00F67166">
        <w:trPr>
          <w:trHeight w:val="287"/>
        </w:trPr>
        <w:tc>
          <w:tcPr>
            <w:tcW w:w="704" w:type="dxa"/>
          </w:tcPr>
          <w:p w:rsidR="005E3717" w:rsidRPr="00A5217D" w:rsidRDefault="005E3717" w:rsidP="00A14437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6</w:t>
            </w:r>
          </w:p>
        </w:tc>
        <w:tc>
          <w:tcPr>
            <w:tcW w:w="1701" w:type="dxa"/>
            <w:vMerge/>
          </w:tcPr>
          <w:p w:rsidR="005E3717" w:rsidRPr="00A5217D" w:rsidRDefault="005E3717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</w:tcPr>
          <w:p w:rsidR="005E3717" w:rsidRPr="00A5217D" w:rsidRDefault="005E3717" w:rsidP="00A14437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F67166" w:rsidRPr="00A5217D" w:rsidTr="00F67166">
        <w:tc>
          <w:tcPr>
            <w:tcW w:w="704" w:type="dxa"/>
          </w:tcPr>
          <w:p w:rsidR="00F67166" w:rsidRPr="00A5217D" w:rsidRDefault="00F67166" w:rsidP="00E50E80">
            <w:pPr>
              <w:spacing w:after="150"/>
              <w:rPr>
                <w:rFonts w:ascii="Arial" w:eastAsia="Times New Roman" w:hAnsi="Arial" w:cs="Arial"/>
                <w:bCs/>
                <w:iCs/>
              </w:rPr>
            </w:pPr>
            <w:r w:rsidRPr="00A5217D">
              <w:rPr>
                <w:rFonts w:ascii="Arial" w:eastAsia="Times New Roman" w:hAnsi="Arial" w:cs="Arial"/>
                <w:bCs/>
                <w:iCs/>
              </w:rPr>
              <w:t>5</w:t>
            </w:r>
          </w:p>
        </w:tc>
        <w:tc>
          <w:tcPr>
            <w:tcW w:w="1701" w:type="dxa"/>
            <w:vMerge w:val="restart"/>
          </w:tcPr>
          <w:p w:rsidR="00F67166" w:rsidRPr="00A5217D" w:rsidRDefault="00F67166" w:rsidP="00E50E80">
            <w:pPr>
              <w:spacing w:after="150"/>
              <w:rPr>
                <w:rFonts w:ascii="Arial" w:eastAsia="Times New Roman" w:hAnsi="Arial" w:cs="Arial"/>
                <w:bCs/>
                <w:iCs/>
              </w:rPr>
            </w:pPr>
            <w:r w:rsidRPr="00A5217D">
              <w:rPr>
                <w:rFonts w:ascii="Arial" w:eastAsia="Times New Roman" w:hAnsi="Arial" w:cs="Arial"/>
                <w:bCs/>
                <w:iCs/>
              </w:rPr>
              <w:t>Технология (мальчики)</w:t>
            </w:r>
          </w:p>
        </w:tc>
        <w:tc>
          <w:tcPr>
            <w:tcW w:w="8930" w:type="dxa"/>
            <w:vMerge w:val="restart"/>
          </w:tcPr>
          <w:p w:rsidR="00F67166" w:rsidRPr="00A5217D" w:rsidRDefault="00DE6DB9" w:rsidP="00E50E80">
            <w:pPr>
              <w:spacing w:after="150"/>
              <w:rPr>
                <w:rFonts w:ascii="Arial" w:eastAsia="Times New Roman" w:hAnsi="Arial" w:cs="Arial"/>
                <w:b/>
                <w:bCs/>
                <w:i/>
                <w:iCs/>
              </w:rPr>
            </w:pPr>
            <w:proofErr w:type="gramStart"/>
            <w:r w:rsidRPr="00A5217D">
              <w:rPr>
                <w:rFonts w:ascii="Arial" w:eastAsia="Times New Roman" w:hAnsi="Arial" w:cs="Arial"/>
              </w:rPr>
              <w:t>Прочитать  §</w:t>
            </w:r>
            <w:proofErr w:type="gramEnd"/>
            <w:r w:rsidRPr="00A5217D">
              <w:rPr>
                <w:rFonts w:ascii="Arial" w:eastAsia="Times New Roman" w:hAnsi="Arial" w:cs="Arial"/>
              </w:rPr>
              <w:t>11,  письменно ответить на вопросы  стр.74</w:t>
            </w:r>
          </w:p>
        </w:tc>
      </w:tr>
      <w:tr w:rsidR="00F67166" w:rsidRPr="00A5217D" w:rsidTr="00F67166">
        <w:tc>
          <w:tcPr>
            <w:tcW w:w="704" w:type="dxa"/>
          </w:tcPr>
          <w:p w:rsidR="00F67166" w:rsidRPr="00A5217D" w:rsidRDefault="00F67166" w:rsidP="00E50E80">
            <w:pPr>
              <w:spacing w:after="150"/>
              <w:rPr>
                <w:rFonts w:ascii="Arial" w:eastAsia="Times New Roman" w:hAnsi="Arial" w:cs="Arial"/>
                <w:bCs/>
                <w:iCs/>
              </w:rPr>
            </w:pPr>
            <w:r w:rsidRPr="00A5217D">
              <w:rPr>
                <w:rFonts w:ascii="Arial" w:eastAsia="Times New Roman" w:hAnsi="Arial" w:cs="Arial"/>
                <w:bCs/>
                <w:iCs/>
              </w:rPr>
              <w:t>6</w:t>
            </w:r>
          </w:p>
        </w:tc>
        <w:tc>
          <w:tcPr>
            <w:tcW w:w="1701" w:type="dxa"/>
            <w:vMerge/>
          </w:tcPr>
          <w:p w:rsidR="00F67166" w:rsidRPr="00A5217D" w:rsidRDefault="00F67166" w:rsidP="00E50E80">
            <w:pPr>
              <w:spacing w:after="150"/>
              <w:rPr>
                <w:rFonts w:ascii="Arial" w:eastAsia="Times New Roman" w:hAnsi="Arial" w:cs="Arial"/>
                <w:b/>
                <w:bCs/>
                <w:i/>
                <w:iCs/>
              </w:rPr>
            </w:pPr>
          </w:p>
        </w:tc>
        <w:tc>
          <w:tcPr>
            <w:tcW w:w="8930" w:type="dxa"/>
            <w:vMerge/>
          </w:tcPr>
          <w:p w:rsidR="00F67166" w:rsidRPr="00A5217D" w:rsidRDefault="00F67166" w:rsidP="00E50E80">
            <w:pPr>
              <w:spacing w:after="150"/>
              <w:rPr>
                <w:rFonts w:ascii="Arial" w:eastAsia="Times New Roman" w:hAnsi="Arial" w:cs="Arial"/>
                <w:b/>
                <w:bCs/>
                <w:i/>
                <w:iCs/>
              </w:rPr>
            </w:pPr>
          </w:p>
        </w:tc>
      </w:tr>
    </w:tbl>
    <w:p w:rsidR="008E26C0" w:rsidRPr="00A5217D" w:rsidRDefault="008E26C0" w:rsidP="00E50E80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CB0FA0" w:rsidRPr="00A5217D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7Б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0"/>
      </w:tblGrid>
      <w:tr w:rsidR="0036234C" w:rsidRPr="00A5217D" w:rsidTr="00A14437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14437" w:rsidRPr="00A5217D" w:rsidTr="00A14437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14437" w:rsidRPr="00A5217D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График функции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лассная работа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Рассмотреть п.14, рассмотрев внимательно на примерах. Посмотреть видеоролик </w:t>
            </w:r>
            <w:hyperlink r:id="rId18" w:history="1">
              <w:r w:rsidRPr="00A5217D">
                <w:rPr>
                  <w:rStyle w:val="a6"/>
                  <w:rFonts w:ascii="Arial" w:hAnsi="Arial" w:cs="Arial"/>
                </w:rPr>
                <w:t>https://www.youtube.com/watch?v=0VjaTcqhAJg&amp;feature=youtu.be</w:t>
              </w:r>
            </w:hyperlink>
            <w:r w:rsidRPr="00A5217D">
              <w:rPr>
                <w:rFonts w:ascii="Arial" w:hAnsi="Arial" w:cs="Arial"/>
              </w:rPr>
              <w:t xml:space="preserve"> и выписать в тетрадь построение графика функции. </w:t>
            </w:r>
            <w:hyperlink r:id="rId19" w:history="1">
              <w:r w:rsidRPr="00A5217D">
                <w:rPr>
                  <w:rStyle w:val="a6"/>
                  <w:rFonts w:ascii="Arial" w:hAnsi="Arial" w:cs="Arial"/>
                </w:rPr>
                <w:t>https://www.youtube.com/watch?v=wP5VClqmSGE&amp;feature=youtu.be</w:t>
              </w:r>
            </w:hyperlink>
            <w:r w:rsidRPr="00A5217D">
              <w:rPr>
                <w:rFonts w:ascii="Arial" w:hAnsi="Arial" w:cs="Arial"/>
              </w:rPr>
              <w:t xml:space="preserve"> из данного видео выписать один из графиков построения функции и как определить принадлежность точки графику функции.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ить №283, 285, 286</w:t>
            </w:r>
          </w:p>
          <w:p w:rsidR="00A14437" w:rsidRPr="00A5217D" w:rsidRDefault="008963C3" w:rsidP="008963C3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lastRenderedPageBreak/>
              <w:t>Д.з</w:t>
            </w:r>
            <w:proofErr w:type="spellEnd"/>
            <w:r w:rsidRPr="00A5217D">
              <w:rPr>
                <w:rFonts w:ascii="Arial" w:hAnsi="Arial" w:cs="Arial"/>
              </w:rPr>
              <w:t xml:space="preserve">. п.14 </w:t>
            </w:r>
            <w:hyperlink r:id="rId20" w:history="1">
              <w:r w:rsidRPr="00A5217D">
                <w:rPr>
                  <w:rStyle w:val="a6"/>
                  <w:rFonts w:ascii="Arial" w:hAnsi="Arial" w:cs="Arial"/>
                </w:rPr>
                <w:t>https://edu.skysmart.ru/student/kuxulebidu</w:t>
              </w:r>
            </w:hyperlink>
          </w:p>
        </w:tc>
      </w:tr>
      <w:tr w:rsidR="00A14437" w:rsidRPr="00A5217D" w:rsidTr="00313613">
        <w:trPr>
          <w:trHeight w:val="643"/>
        </w:trPr>
        <w:tc>
          <w:tcPr>
            <w:tcW w:w="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A5217D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2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 (Прокопьева М.М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  <w:r w:rsidRPr="008610CD">
              <w:rPr>
                <w:rFonts w:ascii="Arial" w:hAnsi="Arial" w:cs="Arial"/>
                <w:b/>
              </w:rPr>
              <w:t>Тема</w:t>
            </w:r>
            <w:r w:rsidRPr="008610CD">
              <w:rPr>
                <w:rFonts w:ascii="Arial" w:hAnsi="Arial" w:cs="Arial"/>
                <w:b/>
                <w:lang w:val="en-US"/>
              </w:rPr>
              <w:t xml:space="preserve">: “What makes you help other people?”             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lang w:val="en-US"/>
              </w:rPr>
              <w:t xml:space="preserve">   </w:t>
            </w:r>
            <w:r w:rsidRPr="008610CD">
              <w:rPr>
                <w:rFonts w:ascii="Arial" w:hAnsi="Arial" w:cs="Arial"/>
                <w:b/>
              </w:rPr>
              <w:t xml:space="preserve">Задание: Пройти по </w:t>
            </w:r>
            <w:proofErr w:type="gramStart"/>
            <w:r w:rsidRPr="008610CD">
              <w:rPr>
                <w:rFonts w:ascii="Arial" w:hAnsi="Arial" w:cs="Arial"/>
                <w:b/>
              </w:rPr>
              <w:t>ссылке ,</w:t>
            </w:r>
            <w:proofErr w:type="gramEnd"/>
            <w:r w:rsidRPr="008610CD">
              <w:rPr>
                <w:rFonts w:ascii="Arial" w:hAnsi="Arial" w:cs="Arial"/>
                <w:b/>
              </w:rPr>
              <w:t xml:space="preserve"> </w:t>
            </w:r>
            <w:proofErr w:type="spellStart"/>
            <w:r w:rsidRPr="008610CD">
              <w:rPr>
                <w:rFonts w:ascii="Arial" w:hAnsi="Arial" w:cs="Arial"/>
                <w:b/>
              </w:rPr>
              <w:t>посм</w:t>
            </w:r>
            <w:proofErr w:type="spellEnd"/>
            <w:r w:rsidRPr="008610CD">
              <w:rPr>
                <w:rFonts w:ascii="Arial" w:hAnsi="Arial" w:cs="Arial"/>
                <w:b/>
                <w:lang w:val="en-US"/>
              </w:rPr>
              <w:t>o</w:t>
            </w:r>
            <w:r w:rsidRPr="008610CD">
              <w:rPr>
                <w:rFonts w:ascii="Arial" w:hAnsi="Arial" w:cs="Arial"/>
                <w:b/>
              </w:rPr>
              <w:t xml:space="preserve">треть учебное видео   Неопределенные местоимения </w:t>
            </w:r>
            <w:r w:rsidRPr="008610CD">
              <w:rPr>
                <w:rFonts w:ascii="Arial" w:hAnsi="Arial" w:cs="Arial"/>
                <w:b/>
                <w:lang w:val="en-US"/>
              </w:rPr>
              <w:t>Some</w:t>
            </w:r>
            <w:r w:rsidRPr="008610CD">
              <w:rPr>
                <w:rFonts w:ascii="Arial" w:hAnsi="Arial" w:cs="Arial"/>
                <w:b/>
              </w:rPr>
              <w:t>/</w:t>
            </w:r>
            <w:r w:rsidRPr="008610CD">
              <w:rPr>
                <w:rFonts w:ascii="Arial" w:hAnsi="Arial" w:cs="Arial"/>
                <w:b/>
                <w:lang w:val="en-US"/>
              </w:rPr>
              <w:t>any</w:t>
            </w:r>
            <w:r w:rsidRPr="008610CD">
              <w:rPr>
                <w:rFonts w:ascii="Arial" w:hAnsi="Arial" w:cs="Arial"/>
                <w:b/>
              </w:rPr>
              <w:t>/</w:t>
            </w:r>
            <w:r w:rsidRPr="008610CD">
              <w:rPr>
                <w:rFonts w:ascii="Arial" w:hAnsi="Arial" w:cs="Arial"/>
                <w:b/>
                <w:lang w:val="en-US"/>
              </w:rPr>
              <w:t>no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hyperlink r:id="rId21" w:history="1">
              <w:r w:rsidRPr="00A5217D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UguLNSgFjhGHRVoyWbzUuXyIMYZuegZ8/view?usp=sharing</w:t>
              </w:r>
            </w:hyperlink>
            <w:r w:rsidRPr="008610CD">
              <w:rPr>
                <w:rFonts w:ascii="Arial" w:hAnsi="Arial" w:cs="Arial"/>
                <w:b/>
              </w:rPr>
              <w:t xml:space="preserve"> 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Выполнить упр. на закрепление на карточке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  <w:lang w:eastAsia="ru-RU"/>
              </w:rPr>
              <w:drawing>
                <wp:inline distT="0" distB="0" distL="0" distR="0" wp14:anchorId="2D3A8BC7" wp14:editId="3A112CEE">
                  <wp:extent cx="4146884" cy="1438275"/>
                  <wp:effectExtent l="0" t="0" r="635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218" cy="1449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8 упр.1,2-чтение+перевод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8 упр.1.3-выписать новые слова и выражения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9 упр.2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  <w:noProof/>
                <w:lang w:eastAsia="ru-RU"/>
              </w:rPr>
            </w:pPr>
            <w:r w:rsidRPr="008610CD">
              <w:rPr>
                <w:rFonts w:ascii="Arial" w:hAnsi="Arial" w:cs="Arial"/>
                <w:b/>
              </w:rPr>
              <w:t xml:space="preserve">Домашнее задание: Карточка </w:t>
            </w:r>
            <w:r w:rsidRPr="008610CD">
              <w:rPr>
                <w:rFonts w:ascii="Arial" w:hAnsi="Arial" w:cs="Arial"/>
                <w:b/>
                <w:noProof/>
                <w:lang w:eastAsia="ru-RU"/>
              </w:rPr>
              <w:t xml:space="preserve"> 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  <w:lang w:eastAsia="ru-RU"/>
              </w:rPr>
              <w:drawing>
                <wp:inline distT="0" distB="0" distL="0" distR="0" wp14:anchorId="3FF585EB" wp14:editId="491F71F2">
                  <wp:extent cx="4210050" cy="471855"/>
                  <wp:effectExtent l="0" t="0" r="0" b="444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135" cy="489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4437" w:rsidRPr="00A5217D" w:rsidRDefault="008610CD" w:rsidP="00541012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  <w:lang w:eastAsia="ru-RU"/>
              </w:rPr>
              <w:lastRenderedPageBreak/>
              <w:drawing>
                <wp:inline distT="0" distB="0" distL="0" distR="0" wp14:anchorId="56632821" wp14:editId="35076450">
                  <wp:extent cx="4257675" cy="1930958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1608" cy="1937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4437" w:rsidRPr="00A5217D" w:rsidTr="00313613">
        <w:trPr>
          <w:trHeight w:val="643"/>
        </w:trPr>
        <w:tc>
          <w:tcPr>
            <w:tcW w:w="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A5217D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 (</w:t>
            </w:r>
            <w:proofErr w:type="spellStart"/>
            <w:r w:rsidRPr="00A5217D">
              <w:rPr>
                <w:rFonts w:ascii="Arial" w:hAnsi="Arial" w:cs="Arial"/>
              </w:rPr>
              <w:t>Моор</w:t>
            </w:r>
            <w:proofErr w:type="spellEnd"/>
            <w:r w:rsidRPr="00A5217D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E6DB9" w:rsidRPr="00DE6DB9" w:rsidRDefault="00DE6DB9" w:rsidP="00DE6DB9">
            <w:pPr>
              <w:rPr>
                <w:rFonts w:ascii="Arial" w:hAnsi="Arial" w:cs="Arial"/>
              </w:rPr>
            </w:pPr>
            <w:r w:rsidRPr="00DE6DB9">
              <w:rPr>
                <w:rFonts w:ascii="Arial" w:hAnsi="Arial" w:cs="Arial"/>
              </w:rPr>
              <w:t>Словообразование.</w:t>
            </w:r>
          </w:p>
          <w:p w:rsidR="00DE6DB9" w:rsidRPr="00A5217D" w:rsidRDefault="00DE6DB9" w:rsidP="00DE6DB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отребление артиклей с географическими названиями</w:t>
            </w:r>
          </w:p>
          <w:p w:rsidR="00DE6DB9" w:rsidRPr="00DE6DB9" w:rsidRDefault="00DE6DB9" w:rsidP="00DE6DB9">
            <w:pPr>
              <w:rPr>
                <w:rFonts w:ascii="Arial" w:hAnsi="Arial" w:cs="Arial"/>
              </w:rPr>
            </w:pPr>
            <w:r w:rsidRPr="00DE6DB9">
              <w:rPr>
                <w:rFonts w:ascii="Arial" w:hAnsi="Arial" w:cs="Arial"/>
              </w:rPr>
              <w:t>1.Учебное видео по ссылке:</w:t>
            </w:r>
          </w:p>
          <w:p w:rsidR="00DE6DB9" w:rsidRPr="00DE6DB9" w:rsidRDefault="00DE6DB9" w:rsidP="00DE6DB9">
            <w:pPr>
              <w:rPr>
                <w:rFonts w:ascii="Arial" w:hAnsi="Arial" w:cs="Arial"/>
              </w:rPr>
            </w:pPr>
            <w:hyperlink r:id="rId22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www.youtube.com/watch?v=-tx6WpNhg7E</w:t>
              </w:r>
            </w:hyperlink>
          </w:p>
          <w:p w:rsidR="00DE6DB9" w:rsidRPr="00A5217D" w:rsidRDefault="00DE6DB9" w:rsidP="00DE6DB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. Выполнение грамматических упражнений.</w:t>
            </w:r>
          </w:p>
          <w:p w:rsidR="00A14437" w:rsidRPr="00A5217D" w:rsidRDefault="00DE6DB9" w:rsidP="00DE6DB9">
            <w:pPr>
              <w:spacing w:after="15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hAnsi="Arial" w:cs="Arial"/>
              </w:rPr>
              <w:t>Д.З. С.79, упр.1.3(вставить слова; Чтение текста отправить голосовым сообщением)</w:t>
            </w:r>
          </w:p>
        </w:tc>
      </w:tr>
      <w:tr w:rsidR="00F67166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F67166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A5217D" w:rsidRDefault="00F67166" w:rsidP="00F67166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хнология (девочки)</w:t>
            </w:r>
          </w:p>
          <w:p w:rsidR="00F67166" w:rsidRPr="00A5217D" w:rsidRDefault="00F67166" w:rsidP="00F67166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</w:tcPr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 урока: Текстильные материалы из волокон животного происхождения и их свойства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Задание на урок: Ознакомиться с предложенной учителем теоретической частью темы урока. Выполнить краткий конспект по теме урока. Письменно ответить на </w:t>
            </w:r>
            <w:proofErr w:type="gramStart"/>
            <w:r w:rsidRPr="00A5217D">
              <w:rPr>
                <w:rFonts w:ascii="Arial" w:hAnsi="Arial" w:cs="Arial"/>
              </w:rPr>
              <w:t>вопрос :</w:t>
            </w:r>
            <w:proofErr w:type="gramEnd"/>
            <w:r w:rsidRPr="00A5217D">
              <w:rPr>
                <w:rFonts w:ascii="Arial" w:hAnsi="Arial" w:cs="Arial"/>
              </w:rPr>
              <w:t xml:space="preserve"> Как ухаживать за натуральными шерстяными и шелковыми тканями (стирать, утюжить, сушить и т.д.)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омашнее задание: к следующему уроку на следующую неделю повторить записи в тетради, подготовиться к тесту.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</w:rPr>
              <w:lastRenderedPageBreak/>
              <w:t>Если  дистанционное</w:t>
            </w:r>
            <w:proofErr w:type="gramEnd"/>
            <w:r w:rsidRPr="00A5217D">
              <w:rPr>
                <w:rFonts w:ascii="Arial" w:hAnsi="Arial" w:cs="Arial"/>
              </w:rPr>
              <w:t xml:space="preserve"> обучение продлится, у нас будет на следующей неделе  тема «Вышивка крестом». Попросить родителей, чтобы купили небольшую схему вышивки крестом на канве и нитки мулине.</w:t>
            </w:r>
          </w:p>
          <w:p w:rsidR="00F67166" w:rsidRPr="00A5217D" w:rsidRDefault="00F67166" w:rsidP="00F67166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F67166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F67166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A5217D" w:rsidRDefault="00F67166" w:rsidP="00F67166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</w:tcPr>
          <w:p w:rsidR="00F67166" w:rsidRPr="00A5217D" w:rsidRDefault="00F67166" w:rsidP="00F67166">
            <w:pPr>
              <w:rPr>
                <w:rFonts w:ascii="Arial" w:hAnsi="Arial" w:cs="Arial"/>
              </w:rPr>
            </w:pPr>
          </w:p>
        </w:tc>
      </w:tr>
      <w:tr w:rsidR="00F67166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F67166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A5217D" w:rsidRDefault="00F67166" w:rsidP="00F67166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хнология (мальчики)</w:t>
            </w:r>
          </w:p>
        </w:tc>
        <w:tc>
          <w:tcPr>
            <w:tcW w:w="8930" w:type="dxa"/>
            <w:vMerge w:val="restart"/>
          </w:tcPr>
          <w:p w:rsidR="00F67166" w:rsidRPr="00A5217D" w:rsidRDefault="00DE6DB9" w:rsidP="00F67166">
            <w:pPr>
              <w:spacing w:after="150" w:line="240" w:lineRule="auto"/>
              <w:rPr>
                <w:rFonts w:ascii="Arial" w:eastAsia="Times New Roman" w:hAnsi="Arial" w:cs="Arial"/>
                <w:b/>
                <w:bCs/>
                <w:i/>
                <w:iCs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</w:rPr>
              <w:t>Прочитать  §</w:t>
            </w:r>
            <w:proofErr w:type="gramEnd"/>
            <w:r w:rsidRPr="00A5217D">
              <w:rPr>
                <w:rFonts w:ascii="Arial" w:eastAsia="Times New Roman" w:hAnsi="Arial" w:cs="Arial"/>
              </w:rPr>
              <w:t>11,  письменно ответить на вопросы  стр.74</w:t>
            </w:r>
          </w:p>
        </w:tc>
      </w:tr>
      <w:tr w:rsidR="00F67166" w:rsidRPr="00A5217D" w:rsidTr="00193F2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A5217D" w:rsidRDefault="00F67166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354210">
            <w:pPr>
              <w:spacing w:after="0"/>
              <w:rPr>
                <w:rFonts w:ascii="Arial" w:hAnsi="Arial" w:cs="Arial"/>
                <w:b/>
                <w:i/>
              </w:rPr>
            </w:pPr>
          </w:p>
        </w:tc>
      </w:tr>
      <w:tr w:rsidR="00105084" w:rsidRPr="00A5217D" w:rsidTr="00215BD0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FA4EBF" w:rsidP="003C3F67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Задание от учителя в группе ВК</w:t>
            </w:r>
          </w:p>
        </w:tc>
      </w:tr>
      <w:tr w:rsidR="00105084" w:rsidRPr="00A5217D" w:rsidTr="00FA4EBF">
        <w:trPr>
          <w:trHeight w:val="121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</w:tr>
    </w:tbl>
    <w:p w:rsidR="00630E9F" w:rsidRPr="00A5217D" w:rsidRDefault="00630E9F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CB0FA0" w:rsidRPr="00A5217D" w:rsidRDefault="00CB0FA0" w:rsidP="00CB0FA0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7В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01"/>
        <w:gridCol w:w="1701"/>
        <w:gridCol w:w="8930"/>
      </w:tblGrid>
      <w:tr w:rsidR="0036234C" w:rsidRPr="00A5217D" w:rsidTr="00A14437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5E3717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5E3717" w:rsidRPr="00A5217D" w:rsidRDefault="005E371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E3717" w:rsidRPr="00A5217D" w:rsidRDefault="005E371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хнология</w:t>
            </w:r>
            <w:r w:rsidR="00F67166" w:rsidRPr="00A5217D">
              <w:rPr>
                <w:rFonts w:ascii="Arial" w:hAnsi="Arial" w:cs="Arial"/>
              </w:rPr>
              <w:t xml:space="preserve"> (девочки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 урока: Текстильные материалы из волокон животного происхождения и их свойства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Задание на урок: Ознакомиться с предложенной учителем теоретической частью темы урока. Выполнить краткий конспект по теме урока. Письменно ответить на </w:t>
            </w:r>
            <w:proofErr w:type="gramStart"/>
            <w:r w:rsidRPr="00A5217D">
              <w:rPr>
                <w:rFonts w:ascii="Arial" w:hAnsi="Arial" w:cs="Arial"/>
              </w:rPr>
              <w:t>вопрос :</w:t>
            </w:r>
            <w:proofErr w:type="gramEnd"/>
            <w:r w:rsidRPr="00A5217D">
              <w:rPr>
                <w:rFonts w:ascii="Arial" w:hAnsi="Arial" w:cs="Arial"/>
              </w:rPr>
              <w:t xml:space="preserve"> Как ухаживать за натуральными шерстяными и шелковыми тканями (стирать, утюжить, сушить и т.д.)</w:t>
            </w:r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омашнее задание: к следующему уроку на следующую неделю повторить записи в тетради, подготовиться к тесту.</w:t>
            </w:r>
          </w:p>
          <w:p w:rsidR="005E3717" w:rsidRPr="00A5217D" w:rsidRDefault="0023515B" w:rsidP="009962C5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</w:rPr>
              <w:t>Если  дистанционное</w:t>
            </w:r>
            <w:proofErr w:type="gramEnd"/>
            <w:r w:rsidRPr="00A5217D">
              <w:rPr>
                <w:rFonts w:ascii="Arial" w:hAnsi="Arial" w:cs="Arial"/>
              </w:rPr>
              <w:t xml:space="preserve"> обучение продлится, у нас будет на следующей неделе  тема «Вышивка крестом». Попросить родителей, чтобы купили небольшую схему вышивки крестом на канве и нитки мулине.</w:t>
            </w:r>
          </w:p>
        </w:tc>
      </w:tr>
      <w:tr w:rsidR="005E3717" w:rsidRPr="00A5217D" w:rsidTr="00215BD0">
        <w:trPr>
          <w:trHeight w:val="315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5E3717" w:rsidRPr="00A5217D" w:rsidRDefault="005E371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5E3717" w:rsidRPr="00A5217D" w:rsidRDefault="005E3717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E3717" w:rsidRPr="00A5217D" w:rsidRDefault="005E3717" w:rsidP="00A14437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F67166" w:rsidRPr="00A5217D" w:rsidTr="00F67166">
        <w:trPr>
          <w:trHeight w:val="22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A5217D" w:rsidRDefault="00F67166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хнология (мальчики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DE6DB9" w:rsidP="00354210">
            <w:pPr>
              <w:spacing w:after="0"/>
              <w:rPr>
                <w:rFonts w:ascii="Arial" w:hAnsi="Arial" w:cs="Arial"/>
                <w:b/>
                <w:i/>
              </w:rPr>
            </w:pPr>
            <w:proofErr w:type="gramStart"/>
            <w:r w:rsidRPr="00A5217D">
              <w:rPr>
                <w:rFonts w:ascii="Arial" w:eastAsia="Times New Roman" w:hAnsi="Arial" w:cs="Arial"/>
              </w:rPr>
              <w:t>Прочитать  §</w:t>
            </w:r>
            <w:proofErr w:type="gramEnd"/>
            <w:r w:rsidRPr="00A5217D">
              <w:rPr>
                <w:rFonts w:ascii="Arial" w:eastAsia="Times New Roman" w:hAnsi="Arial" w:cs="Arial"/>
              </w:rPr>
              <w:t>11,  письменно ответить на вопросы  стр.74</w:t>
            </w:r>
          </w:p>
        </w:tc>
      </w:tr>
      <w:tr w:rsidR="00F67166" w:rsidRPr="00A5217D" w:rsidTr="00F67166">
        <w:trPr>
          <w:trHeight w:val="21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67166" w:rsidRPr="00A5217D" w:rsidRDefault="00F67166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66" w:rsidRPr="00A5217D" w:rsidRDefault="00F67166" w:rsidP="00354210">
            <w:pPr>
              <w:spacing w:after="0"/>
              <w:rPr>
                <w:rFonts w:ascii="Arial" w:hAnsi="Arial" w:cs="Arial"/>
                <w:b/>
                <w:i/>
              </w:rPr>
            </w:pPr>
          </w:p>
        </w:tc>
      </w:tr>
      <w:tr w:rsidR="00105084" w:rsidRPr="00A5217D" w:rsidTr="00215BD0">
        <w:trPr>
          <w:trHeight w:val="643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FA4EBF" w:rsidP="003C3F67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Задание от учителя в группе ВК</w:t>
            </w:r>
          </w:p>
        </w:tc>
      </w:tr>
      <w:tr w:rsidR="00105084" w:rsidRPr="00A5217D" w:rsidTr="00FA4EBF">
        <w:trPr>
          <w:trHeight w:val="38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105084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05084" w:rsidRPr="00A5217D" w:rsidRDefault="00105084" w:rsidP="00A14437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05084" w:rsidRPr="00A5217D" w:rsidRDefault="00105084" w:rsidP="00A14437">
            <w:pPr>
              <w:ind w:firstLine="284"/>
              <w:rPr>
                <w:rFonts w:ascii="Arial" w:hAnsi="Arial" w:cs="Arial"/>
              </w:rPr>
            </w:pPr>
          </w:p>
        </w:tc>
      </w:tr>
      <w:tr w:rsidR="00A14437" w:rsidRPr="00A5217D" w:rsidTr="00A14437">
        <w:trPr>
          <w:trHeight w:val="287"/>
        </w:trPr>
        <w:tc>
          <w:tcPr>
            <w:tcW w:w="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A5217D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График функции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лассная работа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Рассмотреть п.14, рассмотрев внимательно на примерах. Посмотреть видеоролик </w:t>
            </w:r>
            <w:hyperlink r:id="rId23" w:history="1">
              <w:r w:rsidRPr="00A5217D">
                <w:rPr>
                  <w:rStyle w:val="a6"/>
                  <w:rFonts w:ascii="Arial" w:hAnsi="Arial" w:cs="Arial"/>
                </w:rPr>
                <w:t>https://www.youtube.com/watch?v=0VjaTcqhAJg&amp;feature=youtu.be</w:t>
              </w:r>
            </w:hyperlink>
            <w:r w:rsidRPr="00A5217D">
              <w:rPr>
                <w:rFonts w:ascii="Arial" w:hAnsi="Arial" w:cs="Arial"/>
              </w:rPr>
              <w:t xml:space="preserve"> и выписать в тетрадь построение графика функции. </w:t>
            </w:r>
            <w:hyperlink r:id="rId24" w:history="1">
              <w:r w:rsidRPr="00A5217D">
                <w:rPr>
                  <w:rStyle w:val="a6"/>
                  <w:rFonts w:ascii="Arial" w:hAnsi="Arial" w:cs="Arial"/>
                </w:rPr>
                <w:t>https://www.youtube.com/watch?v=wP5VClqmSGE&amp;feature=youtu.be</w:t>
              </w:r>
            </w:hyperlink>
            <w:r w:rsidRPr="00A5217D">
              <w:rPr>
                <w:rFonts w:ascii="Arial" w:hAnsi="Arial" w:cs="Arial"/>
              </w:rPr>
              <w:t xml:space="preserve"> из данного видео выписать один из графиков построения функции и как определить принадлежность точки графику функции.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ить №283, 285, 286</w:t>
            </w:r>
          </w:p>
          <w:p w:rsidR="00A14437" w:rsidRPr="00A5217D" w:rsidRDefault="008963C3" w:rsidP="008963C3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Д.з</w:t>
            </w:r>
            <w:proofErr w:type="spellEnd"/>
            <w:r w:rsidRPr="00A5217D">
              <w:rPr>
                <w:rFonts w:ascii="Arial" w:hAnsi="Arial" w:cs="Arial"/>
              </w:rPr>
              <w:t xml:space="preserve">. п.14 </w:t>
            </w:r>
            <w:hyperlink r:id="rId25" w:history="1">
              <w:r w:rsidRPr="00A5217D">
                <w:rPr>
                  <w:rStyle w:val="a6"/>
                  <w:rFonts w:ascii="Arial" w:hAnsi="Arial" w:cs="Arial"/>
                </w:rPr>
                <w:t>https://edu.skysmart.ru/student/kuxulebidu</w:t>
              </w:r>
            </w:hyperlink>
          </w:p>
        </w:tc>
      </w:tr>
      <w:tr w:rsidR="00A14437" w:rsidRPr="00A5217D" w:rsidTr="00313613">
        <w:trPr>
          <w:trHeight w:val="287"/>
        </w:trPr>
        <w:tc>
          <w:tcPr>
            <w:tcW w:w="701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A5217D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 (Прокопьева М.М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  <w:r w:rsidRPr="008610CD">
              <w:rPr>
                <w:rFonts w:ascii="Arial" w:hAnsi="Arial" w:cs="Arial"/>
                <w:b/>
              </w:rPr>
              <w:t>Тема</w:t>
            </w:r>
            <w:r w:rsidRPr="008610CD">
              <w:rPr>
                <w:rFonts w:ascii="Arial" w:hAnsi="Arial" w:cs="Arial"/>
                <w:b/>
                <w:lang w:val="en-US"/>
              </w:rPr>
              <w:t xml:space="preserve">: “What makes you help other people?”             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lang w:val="en-US"/>
              </w:rPr>
              <w:t xml:space="preserve">   </w:t>
            </w:r>
            <w:r w:rsidRPr="008610CD">
              <w:rPr>
                <w:rFonts w:ascii="Arial" w:hAnsi="Arial" w:cs="Arial"/>
                <w:b/>
              </w:rPr>
              <w:t xml:space="preserve">Задание: Пройти по </w:t>
            </w:r>
            <w:proofErr w:type="gramStart"/>
            <w:r w:rsidRPr="008610CD">
              <w:rPr>
                <w:rFonts w:ascii="Arial" w:hAnsi="Arial" w:cs="Arial"/>
                <w:b/>
              </w:rPr>
              <w:t>ссылке ,</w:t>
            </w:r>
            <w:proofErr w:type="gramEnd"/>
            <w:r w:rsidRPr="008610CD">
              <w:rPr>
                <w:rFonts w:ascii="Arial" w:hAnsi="Arial" w:cs="Arial"/>
                <w:b/>
              </w:rPr>
              <w:t xml:space="preserve"> </w:t>
            </w:r>
            <w:proofErr w:type="spellStart"/>
            <w:r w:rsidRPr="008610CD">
              <w:rPr>
                <w:rFonts w:ascii="Arial" w:hAnsi="Arial" w:cs="Arial"/>
                <w:b/>
              </w:rPr>
              <w:t>посм</w:t>
            </w:r>
            <w:proofErr w:type="spellEnd"/>
            <w:r w:rsidRPr="008610CD">
              <w:rPr>
                <w:rFonts w:ascii="Arial" w:hAnsi="Arial" w:cs="Arial"/>
                <w:b/>
                <w:lang w:val="en-US"/>
              </w:rPr>
              <w:t>o</w:t>
            </w:r>
            <w:r w:rsidRPr="008610CD">
              <w:rPr>
                <w:rFonts w:ascii="Arial" w:hAnsi="Arial" w:cs="Arial"/>
                <w:b/>
              </w:rPr>
              <w:t xml:space="preserve">треть учебное видео   Неопределенные местоимения </w:t>
            </w:r>
            <w:r w:rsidRPr="008610CD">
              <w:rPr>
                <w:rFonts w:ascii="Arial" w:hAnsi="Arial" w:cs="Arial"/>
                <w:b/>
                <w:lang w:val="en-US"/>
              </w:rPr>
              <w:t>Some</w:t>
            </w:r>
            <w:r w:rsidRPr="008610CD">
              <w:rPr>
                <w:rFonts w:ascii="Arial" w:hAnsi="Arial" w:cs="Arial"/>
                <w:b/>
              </w:rPr>
              <w:t>/</w:t>
            </w:r>
            <w:r w:rsidRPr="008610CD">
              <w:rPr>
                <w:rFonts w:ascii="Arial" w:hAnsi="Arial" w:cs="Arial"/>
                <w:b/>
                <w:lang w:val="en-US"/>
              </w:rPr>
              <w:t>any</w:t>
            </w:r>
            <w:r w:rsidRPr="008610CD">
              <w:rPr>
                <w:rFonts w:ascii="Arial" w:hAnsi="Arial" w:cs="Arial"/>
                <w:b/>
              </w:rPr>
              <w:t>/</w:t>
            </w:r>
            <w:r w:rsidRPr="008610CD">
              <w:rPr>
                <w:rFonts w:ascii="Arial" w:hAnsi="Arial" w:cs="Arial"/>
                <w:b/>
                <w:lang w:val="en-US"/>
              </w:rPr>
              <w:t>no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hyperlink r:id="rId26" w:history="1">
              <w:r w:rsidRPr="00A5217D">
                <w:rPr>
                  <w:rFonts w:ascii="Arial" w:hAnsi="Arial" w:cs="Arial"/>
                  <w:b/>
                  <w:color w:val="0563C1" w:themeColor="hyperlink"/>
                  <w:u w:val="single"/>
                </w:rPr>
                <w:t>https://drive.google.com/file/d/1UguLNSgFjhGHRVoyWbzUuXyIMYZuegZ8/view?usp=sharing</w:t>
              </w:r>
            </w:hyperlink>
            <w:r w:rsidRPr="008610CD">
              <w:rPr>
                <w:rFonts w:ascii="Arial" w:hAnsi="Arial" w:cs="Arial"/>
                <w:b/>
              </w:rPr>
              <w:t xml:space="preserve"> 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Выполнить упр. на закрепление на карточке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  <w:lang w:eastAsia="ru-RU"/>
              </w:rPr>
              <w:drawing>
                <wp:inline distT="0" distB="0" distL="0" distR="0" wp14:anchorId="2D3A8BC7" wp14:editId="3A112CEE">
                  <wp:extent cx="4146884" cy="1438275"/>
                  <wp:effectExtent l="0" t="0" r="635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8218" cy="1449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lastRenderedPageBreak/>
              <w:t>Стр.58 упр.1,2-чтение+перевод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8 упр.1.3-выписать новые слова и выражения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>Стр.59 упр.2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  <w:noProof/>
                <w:lang w:eastAsia="ru-RU"/>
              </w:rPr>
            </w:pPr>
            <w:r w:rsidRPr="008610CD">
              <w:rPr>
                <w:rFonts w:ascii="Arial" w:hAnsi="Arial" w:cs="Arial"/>
                <w:b/>
              </w:rPr>
              <w:t xml:space="preserve">Домашнее задание: Карточка </w:t>
            </w:r>
            <w:r w:rsidRPr="008610CD">
              <w:rPr>
                <w:rFonts w:ascii="Arial" w:hAnsi="Arial" w:cs="Arial"/>
                <w:b/>
                <w:noProof/>
                <w:lang w:eastAsia="ru-RU"/>
              </w:rPr>
              <w:t xml:space="preserve"> 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  <w:lang w:eastAsia="ru-RU"/>
              </w:rPr>
              <w:drawing>
                <wp:inline distT="0" distB="0" distL="0" distR="0" wp14:anchorId="3FF585EB" wp14:editId="491F71F2">
                  <wp:extent cx="4210050" cy="471855"/>
                  <wp:effectExtent l="0" t="0" r="0" b="444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135" cy="489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4437" w:rsidRPr="00A5217D" w:rsidRDefault="008610CD" w:rsidP="00541012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  <w:noProof/>
                <w:lang w:eastAsia="ru-RU"/>
              </w:rPr>
              <w:drawing>
                <wp:inline distT="0" distB="0" distL="0" distR="0" wp14:anchorId="56632821" wp14:editId="35076450">
                  <wp:extent cx="4257675" cy="1930958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1608" cy="1937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4437" w:rsidRPr="00A5217D" w:rsidTr="00313613">
        <w:trPr>
          <w:trHeight w:val="287"/>
        </w:trPr>
        <w:tc>
          <w:tcPr>
            <w:tcW w:w="701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14437" w:rsidRPr="00A5217D" w:rsidRDefault="00A14437" w:rsidP="00A144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17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14437" w:rsidRPr="00A5217D" w:rsidRDefault="00A14437" w:rsidP="00A144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/Англ.  (</w:t>
            </w:r>
            <w:proofErr w:type="spellStart"/>
            <w:r w:rsidRPr="00A5217D">
              <w:rPr>
                <w:rFonts w:ascii="Arial" w:hAnsi="Arial" w:cs="Arial"/>
              </w:rPr>
              <w:t>Моор</w:t>
            </w:r>
            <w:proofErr w:type="spellEnd"/>
            <w:r w:rsidRPr="00A5217D">
              <w:rPr>
                <w:rFonts w:ascii="Arial" w:hAnsi="Arial" w:cs="Arial"/>
              </w:rPr>
              <w:t xml:space="preserve"> И.В.)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DE6DB9" w:rsidRPr="00DE6DB9" w:rsidRDefault="00DE6DB9" w:rsidP="00DE6DB9">
            <w:pPr>
              <w:rPr>
                <w:rFonts w:ascii="Arial" w:hAnsi="Arial" w:cs="Arial"/>
              </w:rPr>
            </w:pPr>
            <w:r w:rsidRPr="00DE6DB9">
              <w:rPr>
                <w:rFonts w:ascii="Arial" w:hAnsi="Arial" w:cs="Arial"/>
              </w:rPr>
              <w:t>Словообразование.</w:t>
            </w:r>
          </w:p>
          <w:p w:rsidR="00DE6DB9" w:rsidRPr="00A5217D" w:rsidRDefault="00DE6DB9" w:rsidP="00DE6DB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отребление артиклей с географическими названиями</w:t>
            </w:r>
          </w:p>
          <w:p w:rsidR="00DE6DB9" w:rsidRPr="00DE6DB9" w:rsidRDefault="00DE6DB9" w:rsidP="00DE6DB9">
            <w:pPr>
              <w:rPr>
                <w:rFonts w:ascii="Arial" w:hAnsi="Arial" w:cs="Arial"/>
              </w:rPr>
            </w:pPr>
            <w:r w:rsidRPr="00DE6DB9">
              <w:rPr>
                <w:rFonts w:ascii="Arial" w:hAnsi="Arial" w:cs="Arial"/>
              </w:rPr>
              <w:t>1.Учебное видео по ссылке:</w:t>
            </w:r>
          </w:p>
          <w:p w:rsidR="00DE6DB9" w:rsidRPr="00DE6DB9" w:rsidRDefault="00DE6DB9" w:rsidP="00DE6DB9">
            <w:pPr>
              <w:rPr>
                <w:rFonts w:ascii="Arial" w:hAnsi="Arial" w:cs="Arial"/>
              </w:rPr>
            </w:pPr>
            <w:hyperlink r:id="rId27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www.youtube.com/watch?v=-tx6WpNhg7E</w:t>
              </w:r>
            </w:hyperlink>
          </w:p>
          <w:p w:rsidR="00DE6DB9" w:rsidRPr="00A5217D" w:rsidRDefault="00DE6DB9" w:rsidP="00DE6DB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. Выполнение грамматических упражнений.</w:t>
            </w:r>
          </w:p>
          <w:p w:rsidR="00A14437" w:rsidRPr="00A5217D" w:rsidRDefault="00DE6DB9" w:rsidP="00DE6DB9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hAnsi="Arial" w:cs="Arial"/>
              </w:rPr>
              <w:t>Д.З. С.79, упр.1.3(вставить слова; Чтение текста отправить голосовым сообщением)</w:t>
            </w:r>
          </w:p>
        </w:tc>
      </w:tr>
    </w:tbl>
    <w:p w:rsidR="00630E9F" w:rsidRDefault="00630E9F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A5217D" w:rsidRPr="00A5217D" w:rsidRDefault="00A5217D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  <w:bookmarkStart w:id="0" w:name="_GoBack"/>
      <w:bookmarkEnd w:id="0"/>
    </w:p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lastRenderedPageBreak/>
        <w:t>8А</w:t>
      </w:r>
    </w:p>
    <w:tbl>
      <w:tblPr>
        <w:tblW w:w="13317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11199"/>
      </w:tblGrid>
      <w:tr w:rsidR="0036234C" w:rsidRPr="00A5217D" w:rsidTr="007C2D8A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113C78" w:rsidRPr="00A5217D" w:rsidTr="007C2D8A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13C78" w:rsidRPr="00A5217D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A5217D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A5217D" w:rsidRDefault="00113C78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 Яз. (Березина Ю.А.)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C739B" w:rsidRPr="00A5217D" w:rsidRDefault="009C739B" w:rsidP="009C739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Путешествие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вторение лексики с.66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.3 с.67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.Т. упр. 2 с.33 (фото в группе ВК)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ловарный диктант</w:t>
            </w:r>
          </w:p>
          <w:p w:rsidR="005D22AE" w:rsidRPr="00A5217D" w:rsidRDefault="009C739B" w:rsidP="009C739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.З. Упр.4 с.68</w:t>
            </w:r>
          </w:p>
        </w:tc>
      </w:tr>
      <w:tr w:rsidR="00113C78" w:rsidRPr="00A5217D" w:rsidTr="007C2D8A">
        <w:trPr>
          <w:trHeight w:val="1121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A5217D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  <w:p w:rsidR="00113C78" w:rsidRPr="00A5217D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A5217D" w:rsidRDefault="00113C78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 Яз. (Прокопьева М.М.)</w:t>
            </w:r>
          </w:p>
        </w:tc>
        <w:tc>
          <w:tcPr>
            <w:tcW w:w="1119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b/>
              </w:rPr>
              <w:t>Тема</w:t>
            </w:r>
            <w:r w:rsidRPr="008610CD">
              <w:rPr>
                <w:rFonts w:ascii="Arial" w:hAnsi="Arial" w:cs="Arial"/>
                <w:b/>
                <w:lang w:val="en-US"/>
              </w:rPr>
              <w:t>:</w:t>
            </w:r>
            <w:r w:rsidRPr="008610CD">
              <w:rPr>
                <w:rFonts w:ascii="Arial" w:hAnsi="Arial" w:cs="Arial"/>
                <w:lang w:val="en-US"/>
              </w:rPr>
              <w:t>How</w:t>
            </w:r>
            <w:proofErr w:type="gramEnd"/>
            <w:r w:rsidRPr="008610CD">
              <w:rPr>
                <w:rFonts w:ascii="Arial" w:hAnsi="Arial" w:cs="Arial"/>
                <w:lang w:val="en-US"/>
              </w:rPr>
              <w:t xml:space="preserve"> long does it take to travel round the world?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  <w:b/>
                <w:lang w:val="en-US"/>
              </w:rPr>
              <w:t xml:space="preserve">              </w:t>
            </w:r>
            <w:r w:rsidRPr="008610CD">
              <w:rPr>
                <w:rFonts w:ascii="Arial" w:hAnsi="Arial" w:cs="Arial"/>
                <w:b/>
              </w:rPr>
              <w:t xml:space="preserve">Задание: </w:t>
            </w:r>
            <w:r w:rsidRPr="008610CD">
              <w:rPr>
                <w:rFonts w:ascii="Arial" w:hAnsi="Arial" w:cs="Arial"/>
              </w:rPr>
              <w:t>стр.76 упр.1,1-прочитать, перевести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                                Стр.76 упр.1,2-найти географические названия и соотнести их с подходящей транскрипцией.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      Пройти по ссылке и посмотреть учебное видео по теме: Артикли с географическими </w:t>
            </w:r>
            <w:proofErr w:type="gramStart"/>
            <w:r w:rsidRPr="008610CD">
              <w:rPr>
                <w:rFonts w:ascii="Arial" w:hAnsi="Arial" w:cs="Arial"/>
              </w:rPr>
              <w:t xml:space="preserve">названиями  </w:t>
            </w:r>
            <w:hyperlink r:id="rId28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ifdfXtyQkg1Ao_MrqB2moxzPkhsavWtV/view?usp=sharing</w:t>
              </w:r>
              <w:proofErr w:type="gramEnd"/>
            </w:hyperlink>
            <w:r w:rsidRPr="008610CD">
              <w:rPr>
                <w:rFonts w:ascii="Arial" w:hAnsi="Arial" w:cs="Arial"/>
              </w:rPr>
              <w:t xml:space="preserve">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jc w:val="center"/>
              <w:rPr>
                <w:rFonts w:ascii="Arial" w:hAnsi="Arial" w:cs="Arial"/>
                <w:b/>
                <w:bCs/>
                <w:iCs/>
                <w:color w:val="000000"/>
              </w:rPr>
            </w:pPr>
            <w:r w:rsidRPr="008610CD">
              <w:rPr>
                <w:rFonts w:ascii="Arial" w:hAnsi="Arial" w:cs="Arial"/>
              </w:rPr>
              <w:t xml:space="preserve">  Выполнить упр. на закрепление на карточке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b/>
                <w:bCs/>
                <w:i/>
                <w:iCs/>
                <w:color w:val="000000"/>
                <w:lang w:val="en-US"/>
              </w:rPr>
              <w:t>1. Put “the” where necessary.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color w:val="000000"/>
                <w:lang w:val="en-US"/>
              </w:rPr>
            </w:pP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Pablo is a doctor and he comes from _______ Argentina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When we visited ______ London, we saw _______ British Museum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_ New York is a capital of _______ USA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______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Tretyakov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Gallery </w:t>
            </w: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was founded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by _____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Pavel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Tretyakov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>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Next week my family is going to visit _______ Germany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We will stay in ________ Star Hotel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_ Africa is _______ biggest continent in the world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 want to see ______ Trafalgar Square and _______ Globe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My friend comes from the UK or ______ Great Britain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lastRenderedPageBreak/>
              <w:t>_____ Russia is the largest country in the world.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Стр.79-правило </w:t>
            </w:r>
            <w:r w:rsidRPr="008610CD">
              <w:rPr>
                <w:rFonts w:ascii="Arial" w:hAnsi="Arial" w:cs="Arial"/>
                <w:lang w:val="en-US"/>
              </w:rPr>
              <w:t>Relative</w:t>
            </w:r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Clauses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</w:rPr>
              <w:t xml:space="preserve">Домашнее задание: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jc w:val="center"/>
              <w:rPr>
                <w:rFonts w:ascii="Arial" w:hAnsi="Arial" w:cs="Arial"/>
                <w:b/>
                <w:bCs/>
                <w:iCs/>
                <w:color w:val="000000"/>
              </w:rPr>
            </w:pPr>
            <w:r w:rsidRPr="008610CD">
              <w:rPr>
                <w:rFonts w:ascii="Arial" w:hAnsi="Arial" w:cs="Arial"/>
              </w:rPr>
              <w:t xml:space="preserve">  Выполнить упр. на закрепление на карточке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b/>
                <w:bCs/>
                <w:i/>
                <w:color w:val="000000"/>
              </w:rPr>
            </w:pPr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2. Поставьте подходящее относительное местоимение 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o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ich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that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en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y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ere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.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i/>
                <w:color w:val="000000"/>
              </w:rPr>
            </w:pP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Her last </w:t>
            </w: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film,    …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    I couldn’t understand at all, was a great success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Give him something   …     will take away the pain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 work in the town    …     my son lives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We’ll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show you the poem    …     changed my life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Doctors,    …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   claim money, are shameless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s there a shop near here    …     sells milk?</w:t>
            </w:r>
          </w:p>
          <w:p w:rsidR="00113C78" w:rsidRPr="00A5217D" w:rsidRDefault="008610CD" w:rsidP="008610CD">
            <w:pPr>
              <w:rPr>
                <w:rFonts w:ascii="Arial" w:hAnsi="Arial" w:cs="Arial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That’s the main reason    …     I came to you</w:t>
            </w:r>
          </w:p>
        </w:tc>
      </w:tr>
      <w:tr w:rsidR="002D623B" w:rsidRPr="00A5217D" w:rsidTr="004A60D9">
        <w:trPr>
          <w:trHeight w:val="3516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иолог.</w:t>
            </w:r>
          </w:p>
          <w:p w:rsidR="002D623B" w:rsidRPr="00A5217D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1119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60D9" w:rsidRPr="00A5217D" w:rsidRDefault="004A60D9" w:rsidP="004A60D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Скелет человека. </w:t>
            </w:r>
          </w:p>
          <w:p w:rsidR="004A60D9" w:rsidRPr="00A5217D" w:rsidRDefault="004A60D9" w:rsidP="004A60D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Изучить материал по ссылкам и заполнить таблицу</w:t>
            </w:r>
          </w:p>
          <w:p w:rsidR="004A60D9" w:rsidRPr="00A5217D" w:rsidRDefault="004A60D9" w:rsidP="004A60D9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  <w:b/>
              </w:rPr>
              <w:t>https://www.youtube.com/watch?v=UlEuBuUbrJg</w:t>
            </w:r>
            <w:r w:rsidRPr="00A5217D">
              <w:rPr>
                <w:rFonts w:ascii="Arial" w:hAnsi="Arial" w:cs="Arial"/>
              </w:rPr>
              <w:t xml:space="preserve">  скелет</w:t>
            </w:r>
            <w:proofErr w:type="gramEnd"/>
            <w:r w:rsidRPr="00A5217D">
              <w:rPr>
                <w:rFonts w:ascii="Arial" w:hAnsi="Arial" w:cs="Arial"/>
              </w:rPr>
              <w:t xml:space="preserve"> (строение и функции)</w:t>
            </w:r>
          </w:p>
          <w:p w:rsidR="004A60D9" w:rsidRPr="00A5217D" w:rsidRDefault="004A60D9" w:rsidP="004A60D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https://www.youtube.com/watch?v=M8MfYDVWt5c</w:t>
            </w:r>
            <w:r w:rsidRPr="00A5217D">
              <w:rPr>
                <w:rFonts w:ascii="Arial" w:hAnsi="Arial" w:cs="Arial"/>
              </w:rPr>
              <w:t xml:space="preserve"> (отличия скелета человека)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30"/>
              <w:gridCol w:w="1530"/>
              <w:gridCol w:w="1531"/>
              <w:gridCol w:w="1531"/>
              <w:gridCol w:w="1938"/>
            </w:tblGrid>
            <w:tr w:rsidR="004A60D9" w:rsidRPr="00A5217D" w:rsidTr="004A60D9">
              <w:trPr>
                <w:trHeight w:val="647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тдел скелета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остав отдела</w:t>
                  </w: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Тип соединения костей</w:t>
                  </w: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Фукции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отдела</w:t>
                  </w: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тличительны особенности скелета человека</w:t>
                  </w:r>
                </w:p>
              </w:tc>
            </w:tr>
            <w:tr w:rsidR="004A60D9" w:rsidRPr="00A5217D" w:rsidTr="004A60D9">
              <w:trPr>
                <w:trHeight w:val="1073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Череп</w:t>
                  </w:r>
                </w:p>
                <w:p w:rsidR="004A60D9" w:rsidRPr="00A5217D" w:rsidRDefault="004A60D9" w:rsidP="004A60D9">
                  <w:pPr>
                    <w:jc w:val="both"/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А.Мозгов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часть</w:t>
                  </w:r>
                </w:p>
                <w:p w:rsidR="004A60D9" w:rsidRPr="00A5217D" w:rsidRDefault="004A60D9" w:rsidP="004A60D9">
                  <w:pPr>
                    <w:jc w:val="both"/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Б.Лицев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часть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4A60D9" w:rsidRPr="00A5217D" w:rsidTr="004A60D9">
              <w:trPr>
                <w:trHeight w:val="647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lastRenderedPageBreak/>
                    <w:t>Скелет туловища</w:t>
                  </w:r>
                </w:p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А.Позвоночник</w:t>
                  </w:r>
                  <w:proofErr w:type="spellEnd"/>
                </w:p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Б.Грудн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клетка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4A60D9" w:rsidRPr="00A5217D" w:rsidTr="004A60D9">
              <w:trPr>
                <w:trHeight w:val="222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Плечевой пояс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4A60D9" w:rsidRPr="00A5217D" w:rsidTr="004A60D9">
              <w:trPr>
                <w:trHeight w:val="425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верхней конечности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4A60D9" w:rsidRPr="00A5217D" w:rsidTr="004A60D9">
              <w:trPr>
                <w:trHeight w:val="212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Тазовый пояс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4A60D9" w:rsidRPr="00A5217D" w:rsidTr="004A60D9">
              <w:trPr>
                <w:trHeight w:val="444"/>
              </w:trPr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нижней конечности</w:t>
                  </w:r>
                </w:p>
              </w:tc>
              <w:tc>
                <w:tcPr>
                  <w:tcW w:w="1530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4A60D9" w:rsidRPr="00A5217D" w:rsidRDefault="004A60D9" w:rsidP="004A60D9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4A60D9" w:rsidRPr="00A5217D" w:rsidRDefault="004A60D9" w:rsidP="004A60D9">
            <w:p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Домашнее задание</w:t>
            </w:r>
          </w:p>
          <w:p w:rsidR="00B344A0" w:rsidRPr="00A5217D" w:rsidRDefault="004A60D9" w:rsidP="004A60D9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дписать рисунок. Если есть возможность - выделить цветом все отделы скелета (все кости, входящие в один отдел выделяете одним цветом</w:t>
            </w: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59264" behindDoc="0" locked="0" layoutInCell="1" allowOverlap="1" wp14:anchorId="1E11E004" wp14:editId="2ECBB639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6985</wp:posOffset>
                  </wp:positionV>
                  <wp:extent cx="2232660" cy="2313411"/>
                  <wp:effectExtent l="0" t="0" r="0" b="0"/>
                  <wp:wrapNone/>
                  <wp:docPr id="1" name="Рисунок 1" descr="http://cdn.thinglink.me/api/image/720321134481899522/1024/10/scaletowidth/0/0/1/1/false/true?wait=tru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cdn.thinglink.me/api/image/720321134481899522/1024/10/scaletowidth/0/0/1/1/false/true?wait=tru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091" cy="2315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</w:rPr>
            </w:pPr>
          </w:p>
          <w:p w:rsidR="004A60D9" w:rsidRPr="00A5217D" w:rsidRDefault="004A60D9" w:rsidP="004A60D9">
            <w:pPr>
              <w:jc w:val="both"/>
              <w:rPr>
                <w:rFonts w:ascii="Arial" w:hAnsi="Arial" w:cs="Arial"/>
                <w:b/>
              </w:rPr>
            </w:pPr>
          </w:p>
        </w:tc>
      </w:tr>
      <w:tr w:rsidR="002D623B" w:rsidRPr="00A5217D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1119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8B0121" w:rsidRPr="00A5217D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A5217D" w:rsidRDefault="008B0121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A5217D" w:rsidRDefault="008B0121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1119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Тема:</w:t>
            </w:r>
            <w:r w:rsidRPr="00A5217D">
              <w:rPr>
                <w:rFonts w:ascii="Arial" w:hAnsi="Arial" w:cs="Arial"/>
              </w:rPr>
              <w:t xml:space="preserve"> Функция у=корень из х и ее график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 xml:space="preserve">Задания на уроке: 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осмотреть </w:t>
            </w:r>
            <w:proofErr w:type="spell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</w:t>
            </w:r>
            <w:hyperlink r:id="rId30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www.youtube.com/watch?v=lwsUi7g_bxg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Номера: №355, №357 (работа с учителем)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Домашнее задание:</w:t>
            </w:r>
            <w:r w:rsidRPr="00A5217D">
              <w:rPr>
                <w:rFonts w:ascii="Arial" w:hAnsi="Arial" w:cs="Arial"/>
              </w:rPr>
              <w:t xml:space="preserve"> п.15, №362, №364</w:t>
            </w:r>
          </w:p>
          <w:p w:rsidR="008B0121" w:rsidRPr="00A5217D" w:rsidRDefault="008B0121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8B0121" w:rsidRPr="00A5217D" w:rsidTr="007C2D8A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A5217D" w:rsidRDefault="008B0121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A5217D" w:rsidRDefault="008B0121" w:rsidP="00A21F1C">
            <w:pPr>
              <w:rPr>
                <w:rFonts w:ascii="Arial" w:hAnsi="Arial" w:cs="Arial"/>
              </w:rPr>
            </w:pPr>
          </w:p>
        </w:tc>
        <w:tc>
          <w:tcPr>
            <w:tcW w:w="1119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A5217D" w:rsidRDefault="008B0121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955713" w:rsidRPr="00A5217D" w:rsidRDefault="00955713" w:rsidP="00CF2A57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8Б</w:t>
      </w:r>
    </w:p>
    <w:tbl>
      <w:tblPr>
        <w:tblW w:w="1119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072"/>
      </w:tblGrid>
      <w:tr w:rsidR="0036234C" w:rsidRPr="00A5217D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4A335D" w:rsidRPr="00A5217D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A335D" w:rsidRPr="00A5217D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A5217D" w:rsidRDefault="004A335D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54F82" w:rsidRPr="00A5217D" w:rsidRDefault="00554F82" w:rsidP="00554F82">
            <w:pPr>
              <w:ind w:left="360"/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 xml:space="preserve">Тема: </w:t>
            </w:r>
            <w:proofErr w:type="gramStart"/>
            <w:r w:rsidRPr="00A5217D">
              <w:rPr>
                <w:rFonts w:ascii="Arial" w:hAnsi="Arial" w:cs="Arial"/>
                <w:b/>
              </w:rPr>
              <w:t xml:space="preserve">Функция </w:t>
            </w:r>
            <w:r w:rsidRPr="00A5217D">
              <w:rPr>
                <w:rFonts w:ascii="Arial" w:hAnsi="Arial" w:cs="Arial"/>
                <w:b/>
                <w:position w:val="-10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37.8pt;height:19.8pt" o:ole="">
                  <v:imagedata r:id="rId31" o:title=""/>
                </v:shape>
                <o:OLEObject Type="Embed" ProgID="Equation.3" ShapeID="_x0000_i1035" DrawAspect="Content" ObjectID="_1668163722" r:id="rId32"/>
              </w:object>
            </w:r>
            <w:r w:rsidRPr="00A5217D">
              <w:rPr>
                <w:rFonts w:ascii="Arial" w:hAnsi="Arial" w:cs="Arial"/>
                <w:b/>
              </w:rPr>
              <w:t xml:space="preserve"> и</w:t>
            </w:r>
            <w:proofErr w:type="gramEnd"/>
            <w:r w:rsidRPr="00A5217D">
              <w:rPr>
                <w:rFonts w:ascii="Arial" w:hAnsi="Arial" w:cs="Arial"/>
                <w:b/>
              </w:rPr>
              <w:t xml:space="preserve"> ее график.</w:t>
            </w:r>
          </w:p>
          <w:p w:rsidR="00554F82" w:rsidRPr="00A5217D" w:rsidRDefault="00554F82" w:rsidP="009C739B">
            <w:pPr>
              <w:pStyle w:val="a8"/>
              <w:numPr>
                <w:ilvl w:val="0"/>
                <w:numId w:val="13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Изучение нового материала: </w:t>
            </w:r>
            <w:hyperlink r:id="rId33" w:history="1">
              <w:r w:rsidRPr="00A5217D">
                <w:rPr>
                  <w:rStyle w:val="a6"/>
                  <w:rFonts w:ascii="Arial" w:hAnsi="Arial" w:cs="Arial"/>
                  <w:b/>
                </w:rPr>
                <w:t>https://resh.edu.ru/subject/lesson/2917/main/</w:t>
              </w:r>
            </w:hyperlink>
          </w:p>
          <w:p w:rsidR="00554F82" w:rsidRPr="00A5217D" w:rsidRDefault="00554F82" w:rsidP="00554F82">
            <w:pPr>
              <w:pStyle w:val="a8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мотрим с 2:12 мин, в тетради выполняем конспект (обязательно таблица, график и свойства)</w:t>
            </w:r>
          </w:p>
          <w:p w:rsidR="00554F82" w:rsidRPr="00A5217D" w:rsidRDefault="00554F82" w:rsidP="009C739B">
            <w:pPr>
              <w:pStyle w:val="a8"/>
              <w:numPr>
                <w:ilvl w:val="0"/>
                <w:numId w:val="13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Закрепление: тренировочные задания (</w:t>
            </w:r>
            <w:proofErr w:type="spellStart"/>
            <w:r w:rsidRPr="00A5217D">
              <w:rPr>
                <w:rFonts w:ascii="Arial" w:hAnsi="Arial" w:cs="Arial"/>
                <w:b/>
              </w:rPr>
              <w:t>скрин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о выполнении отправляем)</w:t>
            </w:r>
          </w:p>
          <w:p w:rsidR="00554F82" w:rsidRPr="00A5217D" w:rsidRDefault="00554F82" w:rsidP="00554F82">
            <w:pPr>
              <w:pStyle w:val="a8"/>
              <w:ind w:left="108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дсказка: аргумент – это х</w:t>
            </w:r>
          </w:p>
          <w:p w:rsidR="00554F82" w:rsidRPr="00A5217D" w:rsidRDefault="00554F82" w:rsidP="00554F82">
            <w:pPr>
              <w:pStyle w:val="a8"/>
              <w:ind w:left="108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                   Функция – у</w:t>
            </w:r>
          </w:p>
          <w:p w:rsidR="00554F82" w:rsidRPr="00A5217D" w:rsidRDefault="00554F82" w:rsidP="00554F82">
            <w:pPr>
              <w:pStyle w:val="a8"/>
              <w:ind w:left="108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омашнее задание: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84-86(читать), №356</w:t>
            </w:r>
          </w:p>
          <w:p w:rsidR="00554F82" w:rsidRPr="00A5217D" w:rsidRDefault="00554F82" w:rsidP="00554F82">
            <w:pPr>
              <w:pStyle w:val="a8"/>
              <w:ind w:left="1080"/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pStyle w:val="a8"/>
              <w:ind w:left="1080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Тема: Квадратный корень из произведения.</w:t>
            </w:r>
          </w:p>
          <w:p w:rsidR="00554F82" w:rsidRPr="00A5217D" w:rsidRDefault="00554F82" w:rsidP="009C739B">
            <w:pPr>
              <w:pStyle w:val="a8"/>
              <w:numPr>
                <w:ilvl w:val="0"/>
                <w:numId w:val="14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Изучение нового материала: </w:t>
            </w:r>
            <w:r w:rsidRPr="00A5217D">
              <w:rPr>
                <w:rFonts w:ascii="Arial" w:hAnsi="Arial" w:cs="Arial"/>
              </w:rPr>
              <w:t xml:space="preserve">учебник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89-90</w:t>
            </w:r>
          </w:p>
          <w:p w:rsidR="00554F82" w:rsidRPr="00A5217D" w:rsidRDefault="00554F82" w:rsidP="00554F82">
            <w:pPr>
              <w:pStyle w:val="a8"/>
              <w:ind w:left="144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Составить конспект: выписать 2 теоремы и разобрать примеры (письменно) со </w:t>
            </w:r>
            <w:proofErr w:type="spellStart"/>
            <w:r w:rsidRPr="00A5217D">
              <w:rPr>
                <w:rFonts w:ascii="Arial" w:hAnsi="Arial" w:cs="Arial"/>
              </w:rPr>
              <w:t>стр</w:t>
            </w:r>
            <w:proofErr w:type="spellEnd"/>
            <w:r w:rsidRPr="00A5217D">
              <w:rPr>
                <w:rFonts w:ascii="Arial" w:hAnsi="Arial" w:cs="Arial"/>
              </w:rPr>
              <w:t xml:space="preserve"> 90</w:t>
            </w:r>
          </w:p>
          <w:p w:rsidR="00554F82" w:rsidRPr="00A5217D" w:rsidRDefault="00554F82" w:rsidP="009C739B">
            <w:pPr>
              <w:pStyle w:val="a8"/>
              <w:numPr>
                <w:ilvl w:val="0"/>
                <w:numId w:val="14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Закрепление:</w:t>
            </w:r>
          </w:p>
          <w:p w:rsidR="00554F82" w:rsidRPr="00A5217D" w:rsidRDefault="00554F82" w:rsidP="00554F82">
            <w:pPr>
              <w:pStyle w:val="a8"/>
              <w:ind w:left="1440"/>
              <w:rPr>
                <w:rFonts w:ascii="Arial" w:hAnsi="Arial" w:cs="Arial"/>
              </w:rPr>
            </w:pPr>
            <w:hyperlink r:id="rId34" w:history="1">
              <w:r w:rsidRPr="00A5217D">
                <w:rPr>
                  <w:rStyle w:val="a6"/>
                  <w:rFonts w:ascii="Arial" w:hAnsi="Arial" w:cs="Arial"/>
                </w:rPr>
                <w:t>https://edu.skysmart.ru/student/hudodezebo</w:t>
              </w:r>
            </w:hyperlink>
          </w:p>
          <w:p w:rsidR="004A335D" w:rsidRPr="00A5217D" w:rsidRDefault="00554F82" w:rsidP="009C739B">
            <w:pPr>
              <w:pStyle w:val="a8"/>
              <w:numPr>
                <w:ilvl w:val="0"/>
                <w:numId w:val="14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омашнее задание: №369, 370</w:t>
            </w:r>
          </w:p>
        </w:tc>
      </w:tr>
      <w:tr w:rsidR="004A335D" w:rsidRPr="00A5217D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4A335D" w:rsidRPr="00A5217D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A5217D" w:rsidRDefault="004A335D" w:rsidP="00A21F1C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A5217D" w:rsidRDefault="004A335D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4A335D" w:rsidRPr="00A5217D" w:rsidTr="00C82597">
        <w:trPr>
          <w:trHeight w:val="718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A5217D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  <w:p w:rsidR="004A335D" w:rsidRPr="00A5217D" w:rsidRDefault="004A335D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4A335D" w:rsidRPr="00A5217D" w:rsidRDefault="004A335D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 Яз. (Березина Ю.А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A335D" w:rsidRPr="00A5217D" w:rsidRDefault="009C739B" w:rsidP="005D22AE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Путешествие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вторение лексики с.66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.3 с.67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.Т. упр. 2 с.33 (фото в группе ВК)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7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ловарный диктант</w:t>
            </w:r>
          </w:p>
          <w:p w:rsidR="009C739B" w:rsidRPr="00A5217D" w:rsidRDefault="009C739B" w:rsidP="009C739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.З. Упр.4 с.68</w:t>
            </w:r>
          </w:p>
        </w:tc>
      </w:tr>
      <w:tr w:rsidR="00E17DB7" w:rsidRPr="00A5217D" w:rsidTr="00193F20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17DB7" w:rsidRPr="00A5217D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en-US" w:eastAsia="ru-RU"/>
              </w:rPr>
            </w:pPr>
            <w:r w:rsidRPr="00A5217D">
              <w:rPr>
                <w:rFonts w:ascii="Arial" w:eastAsia="Times New Roman" w:hAnsi="Arial" w:cs="Arial"/>
                <w:lang w:val="en-US" w:eastAsia="ru-RU"/>
              </w:rPr>
              <w:t>3</w:t>
            </w:r>
          </w:p>
          <w:p w:rsidR="00E17DB7" w:rsidRPr="00A5217D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val="en-US" w:eastAsia="ru-RU"/>
              </w:rPr>
            </w:pPr>
            <w:r w:rsidRPr="00A5217D">
              <w:rPr>
                <w:rFonts w:ascii="Arial" w:eastAsia="Times New Roman" w:hAnsi="Arial" w:cs="Arial"/>
                <w:lang w:val="en-US" w:eastAsia="ru-RU"/>
              </w:rPr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17DB7" w:rsidRPr="00A5217D" w:rsidRDefault="00E17DB7" w:rsidP="00A21F1C">
            <w:pPr>
              <w:rPr>
                <w:rFonts w:ascii="Arial" w:hAnsi="Arial" w:cs="Arial"/>
                <w:lang w:val="en-US"/>
              </w:rPr>
            </w:pPr>
            <w:proofErr w:type="spellStart"/>
            <w:r w:rsidRPr="00A5217D">
              <w:rPr>
                <w:rFonts w:ascii="Arial" w:hAnsi="Arial" w:cs="Arial"/>
              </w:rPr>
              <w:t>Англ</w:t>
            </w:r>
            <w:proofErr w:type="spellEnd"/>
            <w:r w:rsidRPr="00A5217D">
              <w:rPr>
                <w:rFonts w:ascii="Arial" w:hAnsi="Arial" w:cs="Arial"/>
                <w:lang w:val="en-US"/>
              </w:rPr>
              <w:t xml:space="preserve">. </w:t>
            </w:r>
            <w:proofErr w:type="spellStart"/>
            <w:r w:rsidRPr="00A5217D">
              <w:rPr>
                <w:rFonts w:ascii="Arial" w:hAnsi="Arial" w:cs="Arial"/>
              </w:rPr>
              <w:t>Яз</w:t>
            </w:r>
            <w:proofErr w:type="spellEnd"/>
            <w:r w:rsidRPr="00A5217D">
              <w:rPr>
                <w:rFonts w:ascii="Arial" w:hAnsi="Arial" w:cs="Arial"/>
                <w:lang w:val="en-US"/>
              </w:rPr>
              <w:t>. (</w:t>
            </w:r>
            <w:r w:rsidRPr="00A5217D">
              <w:rPr>
                <w:rFonts w:ascii="Arial" w:hAnsi="Arial" w:cs="Arial"/>
              </w:rPr>
              <w:t>Прокопьева</w:t>
            </w:r>
            <w:r w:rsidRPr="00A5217D">
              <w:rPr>
                <w:rFonts w:ascii="Arial" w:hAnsi="Arial" w:cs="Arial"/>
                <w:lang w:val="en-US"/>
              </w:rPr>
              <w:t xml:space="preserve"> </w:t>
            </w:r>
            <w:r w:rsidRPr="00A5217D">
              <w:rPr>
                <w:rFonts w:ascii="Arial" w:hAnsi="Arial" w:cs="Arial"/>
              </w:rPr>
              <w:t>М</w:t>
            </w:r>
            <w:r w:rsidRPr="00A5217D">
              <w:rPr>
                <w:rFonts w:ascii="Arial" w:hAnsi="Arial" w:cs="Arial"/>
                <w:lang w:val="en-US"/>
              </w:rPr>
              <w:t>.</w:t>
            </w:r>
            <w:r w:rsidRPr="00A5217D">
              <w:rPr>
                <w:rFonts w:ascii="Arial" w:hAnsi="Arial" w:cs="Arial"/>
              </w:rPr>
              <w:t>М</w:t>
            </w:r>
            <w:r w:rsidRPr="00A5217D">
              <w:rPr>
                <w:rFonts w:ascii="Arial" w:hAnsi="Arial" w:cs="Arial"/>
                <w:lang w:val="en-US"/>
              </w:rPr>
              <w:t>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b/>
              </w:rPr>
              <w:t>Тема</w:t>
            </w:r>
            <w:r w:rsidRPr="008610CD">
              <w:rPr>
                <w:rFonts w:ascii="Arial" w:hAnsi="Arial" w:cs="Arial"/>
                <w:b/>
                <w:lang w:val="en-US"/>
              </w:rPr>
              <w:t>:</w:t>
            </w:r>
            <w:r w:rsidRPr="008610CD">
              <w:rPr>
                <w:rFonts w:ascii="Arial" w:hAnsi="Arial" w:cs="Arial"/>
                <w:lang w:val="en-US"/>
              </w:rPr>
              <w:t>How</w:t>
            </w:r>
            <w:proofErr w:type="gramEnd"/>
            <w:r w:rsidRPr="008610CD">
              <w:rPr>
                <w:rFonts w:ascii="Arial" w:hAnsi="Arial" w:cs="Arial"/>
                <w:lang w:val="en-US"/>
              </w:rPr>
              <w:t xml:space="preserve"> long does it take to travel round the world?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  <w:b/>
                <w:lang w:val="en-US"/>
              </w:rPr>
              <w:t xml:space="preserve">              </w:t>
            </w:r>
            <w:r w:rsidRPr="008610CD">
              <w:rPr>
                <w:rFonts w:ascii="Arial" w:hAnsi="Arial" w:cs="Arial"/>
                <w:b/>
              </w:rPr>
              <w:t>Задание</w:t>
            </w:r>
            <w:r w:rsidRPr="008610CD">
              <w:rPr>
                <w:rFonts w:ascii="Arial" w:hAnsi="Arial" w:cs="Arial"/>
                <w:b/>
                <w:lang w:val="en-US"/>
              </w:rPr>
              <w:t xml:space="preserve">: </w:t>
            </w:r>
            <w:proofErr w:type="spellStart"/>
            <w:r w:rsidRPr="008610CD">
              <w:rPr>
                <w:rFonts w:ascii="Arial" w:hAnsi="Arial" w:cs="Arial"/>
              </w:rPr>
              <w:t>стр</w:t>
            </w:r>
            <w:proofErr w:type="spellEnd"/>
            <w:r w:rsidRPr="008610CD">
              <w:rPr>
                <w:rFonts w:ascii="Arial" w:hAnsi="Arial" w:cs="Arial"/>
                <w:lang w:val="en-US"/>
              </w:rPr>
              <w:t xml:space="preserve">.76 </w:t>
            </w:r>
            <w:r w:rsidRPr="008610CD">
              <w:rPr>
                <w:rFonts w:ascii="Arial" w:hAnsi="Arial" w:cs="Arial"/>
              </w:rPr>
              <w:t>упр.1,1-прочитать, перевести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                                Стр.76 упр.1,2-найти географические названия и соотнести их с подходящей транскрипцией.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      Пройти по ссылке и посмотреть учебное видео по теме: Артикли с географическими </w:t>
            </w:r>
            <w:proofErr w:type="gramStart"/>
            <w:r w:rsidRPr="008610CD">
              <w:rPr>
                <w:rFonts w:ascii="Arial" w:hAnsi="Arial" w:cs="Arial"/>
              </w:rPr>
              <w:t xml:space="preserve">названиями  </w:t>
            </w:r>
            <w:hyperlink r:id="rId35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ifdfXtyQkg1Ao_MrqB2moxzPkhsavWtV/view?usp=sharing</w:t>
              </w:r>
              <w:proofErr w:type="gramEnd"/>
            </w:hyperlink>
            <w:r w:rsidRPr="008610CD">
              <w:rPr>
                <w:rFonts w:ascii="Arial" w:hAnsi="Arial" w:cs="Arial"/>
              </w:rPr>
              <w:t xml:space="preserve">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jc w:val="center"/>
              <w:rPr>
                <w:rFonts w:ascii="Arial" w:hAnsi="Arial" w:cs="Arial"/>
                <w:b/>
                <w:bCs/>
                <w:iCs/>
                <w:color w:val="000000"/>
              </w:rPr>
            </w:pPr>
            <w:r w:rsidRPr="008610CD">
              <w:rPr>
                <w:rFonts w:ascii="Arial" w:hAnsi="Arial" w:cs="Arial"/>
              </w:rPr>
              <w:t xml:space="preserve">  Выполнить упр. на закрепление на карточке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b/>
                <w:bCs/>
                <w:i/>
                <w:iCs/>
                <w:color w:val="000000"/>
                <w:lang w:val="en-US"/>
              </w:rPr>
              <w:t>1. Put “the” where necessary.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color w:val="000000"/>
                <w:lang w:val="en-US"/>
              </w:rPr>
            </w:pP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Pablo is a doctor and he comes from _______ Argentina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When we visited ______ London, we saw _______ British Museum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_ New York is a capital of _______ USA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______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Tretyakov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Gallery </w:t>
            </w: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was founded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by _____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Pavel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Tretyakov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>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Next week my family is going to visit _______ Germany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We will stay in ________ Star Hotel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_ Africa is _______ biggest continent in the world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 want to see ______ Trafalgar Square and _______ Globe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My friend comes from the UK or ______ Great Britain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 Russia is the largest country in the world.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Стр.79-правило </w:t>
            </w:r>
            <w:r w:rsidRPr="008610CD">
              <w:rPr>
                <w:rFonts w:ascii="Arial" w:hAnsi="Arial" w:cs="Arial"/>
                <w:lang w:val="en-US"/>
              </w:rPr>
              <w:t>Relative</w:t>
            </w:r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Clauses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</w:rPr>
              <w:t xml:space="preserve">Домашнее задание: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jc w:val="center"/>
              <w:rPr>
                <w:rFonts w:ascii="Arial" w:hAnsi="Arial" w:cs="Arial"/>
                <w:b/>
                <w:bCs/>
                <w:iCs/>
                <w:color w:val="000000"/>
              </w:rPr>
            </w:pPr>
            <w:r w:rsidRPr="008610CD">
              <w:rPr>
                <w:rFonts w:ascii="Arial" w:hAnsi="Arial" w:cs="Arial"/>
              </w:rPr>
              <w:t xml:space="preserve">  Выполнить упр. на закрепление на карточке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b/>
                <w:bCs/>
                <w:i/>
                <w:color w:val="000000"/>
              </w:rPr>
            </w:pPr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2. Поставьте подходящее относительное местоимение 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o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ich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that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en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y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ere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.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i/>
                <w:color w:val="000000"/>
              </w:rPr>
            </w:pP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Her last </w:t>
            </w: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film,    …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    I couldn’t understand at all, was a great success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Give him something   …     will take away the pain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 work in the town    …     my son lives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We’ll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show you the poem    …     changed my life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Doctors,    …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   claim money, are shameless.</w:t>
            </w:r>
          </w:p>
          <w:p w:rsidR="008610CD" w:rsidRPr="008610CD" w:rsidRDefault="008610CD" w:rsidP="009C739B">
            <w:pPr>
              <w:numPr>
                <w:ilvl w:val="0"/>
                <w:numId w:val="12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s there a shop near here    …     sells milk?</w:t>
            </w:r>
          </w:p>
          <w:p w:rsidR="00E17DB7" w:rsidRPr="00A5217D" w:rsidRDefault="008610CD" w:rsidP="008610CD">
            <w:pPr>
              <w:rPr>
                <w:rFonts w:ascii="Arial" w:hAnsi="Arial" w:cs="Arial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That’s the main reason    …     I came to you</w:t>
            </w:r>
          </w:p>
        </w:tc>
      </w:tr>
      <w:tr w:rsidR="002D623B" w:rsidRPr="00A5217D" w:rsidTr="006261D7">
        <w:trPr>
          <w:trHeight w:val="535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иолог.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6261D7" w:rsidRPr="00A5217D" w:rsidRDefault="006261D7" w:rsidP="006261D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Скелет человека. </w:t>
            </w:r>
          </w:p>
          <w:p w:rsidR="006261D7" w:rsidRPr="00A5217D" w:rsidRDefault="006261D7" w:rsidP="006261D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Изучить материал по ссылкам и заполнить таблицу</w:t>
            </w:r>
          </w:p>
          <w:p w:rsidR="006261D7" w:rsidRPr="00A5217D" w:rsidRDefault="006261D7" w:rsidP="006261D7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  <w:b/>
              </w:rPr>
              <w:t>https://www.youtube.com/watch?v=UlEuBuUbrJg</w:t>
            </w:r>
            <w:r w:rsidRPr="00A5217D">
              <w:rPr>
                <w:rFonts w:ascii="Arial" w:hAnsi="Arial" w:cs="Arial"/>
              </w:rPr>
              <w:t xml:space="preserve">  скелет</w:t>
            </w:r>
            <w:proofErr w:type="gramEnd"/>
            <w:r w:rsidRPr="00A5217D">
              <w:rPr>
                <w:rFonts w:ascii="Arial" w:hAnsi="Arial" w:cs="Arial"/>
              </w:rPr>
              <w:t xml:space="preserve"> (строение и функции)</w:t>
            </w:r>
          </w:p>
          <w:p w:rsidR="006261D7" w:rsidRPr="00A5217D" w:rsidRDefault="006261D7" w:rsidP="006261D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https://www.youtube.com/watch?v=M8MfYDVWt5c</w:t>
            </w:r>
            <w:r w:rsidRPr="00A5217D">
              <w:rPr>
                <w:rFonts w:ascii="Arial" w:hAnsi="Arial" w:cs="Arial"/>
              </w:rPr>
              <w:t xml:space="preserve"> (отличия скелета человека)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30"/>
              <w:gridCol w:w="1530"/>
              <w:gridCol w:w="1531"/>
              <w:gridCol w:w="1531"/>
              <w:gridCol w:w="1938"/>
            </w:tblGrid>
            <w:tr w:rsidR="006261D7" w:rsidRPr="00A5217D" w:rsidTr="00545AF4">
              <w:trPr>
                <w:trHeight w:val="647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тдел скелета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остав отдела</w:t>
                  </w: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Тип соединения костей</w:t>
                  </w: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Фукции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отдела</w:t>
                  </w: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тличительны особенности скелета человека</w:t>
                  </w:r>
                </w:p>
              </w:tc>
            </w:tr>
            <w:tr w:rsidR="006261D7" w:rsidRPr="00A5217D" w:rsidTr="00545AF4">
              <w:trPr>
                <w:trHeight w:val="1073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Череп</w:t>
                  </w:r>
                </w:p>
                <w:p w:rsidR="006261D7" w:rsidRPr="00A5217D" w:rsidRDefault="006261D7" w:rsidP="006261D7">
                  <w:pPr>
                    <w:jc w:val="both"/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А.Мозгов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часть</w:t>
                  </w:r>
                </w:p>
                <w:p w:rsidR="006261D7" w:rsidRPr="00A5217D" w:rsidRDefault="006261D7" w:rsidP="006261D7">
                  <w:pPr>
                    <w:jc w:val="both"/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Б.Лицев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часть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647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туловища</w:t>
                  </w:r>
                </w:p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А.Позвоночник</w:t>
                  </w:r>
                  <w:proofErr w:type="spellEnd"/>
                </w:p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Б.Грудн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клетка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222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Плечевой пояс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425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верхней конечности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212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Тазовый пояс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444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нижней конечности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6261D7" w:rsidRPr="00A5217D" w:rsidRDefault="006261D7" w:rsidP="006261D7">
            <w:p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Домашнее задание</w:t>
            </w:r>
          </w:p>
          <w:p w:rsidR="006261D7" w:rsidRPr="00A5217D" w:rsidRDefault="006261D7" w:rsidP="006261D7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дписать рисунок. Если есть возможность - выделить цветом все отделы скелета (все кости, входящие в один отдел выделяете одним цветом</w:t>
            </w:r>
          </w:p>
          <w:p w:rsidR="002D623B" w:rsidRPr="00A5217D" w:rsidRDefault="006261D7" w:rsidP="00A97898">
            <w:p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noProof/>
              </w:rPr>
              <w:lastRenderedPageBreak/>
              <w:drawing>
                <wp:anchor distT="0" distB="0" distL="114300" distR="114300" simplePos="0" relativeHeight="251661312" behindDoc="0" locked="0" layoutInCell="1" allowOverlap="1" wp14:anchorId="02981C07" wp14:editId="2077EECB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6985</wp:posOffset>
                  </wp:positionV>
                  <wp:extent cx="2232660" cy="2313411"/>
                  <wp:effectExtent l="0" t="0" r="0" b="0"/>
                  <wp:wrapNone/>
                  <wp:docPr id="32" name="Рисунок 32" descr="http://cdn.thinglink.me/api/image/720321134481899522/1024/10/scaletowidth/0/0/1/1/false/true?wait=tru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cdn.thinglink.me/api/image/720321134481899522/1024/10/scaletowidth/0/0/1/1/false/true?wait=tru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5091" cy="2315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</w:tc>
      </w:tr>
      <w:tr w:rsidR="002D623B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630E9F" w:rsidRPr="00A5217D" w:rsidRDefault="00630E9F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85148C" w:rsidRPr="00A5217D" w:rsidRDefault="0085148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8В</w:t>
      </w:r>
    </w:p>
    <w:tbl>
      <w:tblPr>
        <w:tblW w:w="11114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8996"/>
      </w:tblGrid>
      <w:tr w:rsidR="0036234C" w:rsidRPr="00A5217D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9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2D623B" w:rsidRPr="00A5217D" w:rsidTr="00062CC9">
        <w:trPr>
          <w:trHeight w:val="1248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иолог.</w:t>
            </w:r>
          </w:p>
        </w:tc>
        <w:tc>
          <w:tcPr>
            <w:tcW w:w="899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6261D7" w:rsidRPr="00A5217D" w:rsidRDefault="006261D7" w:rsidP="006261D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Скелет человека. </w:t>
            </w:r>
          </w:p>
          <w:p w:rsidR="006261D7" w:rsidRPr="00A5217D" w:rsidRDefault="006261D7" w:rsidP="006261D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Изучить материал по ссылкам и заполнить таблицу</w:t>
            </w:r>
          </w:p>
          <w:p w:rsidR="006261D7" w:rsidRPr="00A5217D" w:rsidRDefault="006261D7" w:rsidP="006261D7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  <w:b/>
              </w:rPr>
              <w:t>https://www.youtube.com/watch?v=UlEuBuUbrJg</w:t>
            </w:r>
            <w:r w:rsidRPr="00A5217D">
              <w:rPr>
                <w:rFonts w:ascii="Arial" w:hAnsi="Arial" w:cs="Arial"/>
              </w:rPr>
              <w:t xml:space="preserve">  скелет</w:t>
            </w:r>
            <w:proofErr w:type="gramEnd"/>
            <w:r w:rsidRPr="00A5217D">
              <w:rPr>
                <w:rFonts w:ascii="Arial" w:hAnsi="Arial" w:cs="Arial"/>
              </w:rPr>
              <w:t xml:space="preserve"> (строение и функции)</w:t>
            </w:r>
          </w:p>
          <w:p w:rsidR="006261D7" w:rsidRPr="00A5217D" w:rsidRDefault="006261D7" w:rsidP="006261D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https://www.youtube.com/watch?v=M8MfYDVWt5c</w:t>
            </w:r>
            <w:r w:rsidRPr="00A5217D">
              <w:rPr>
                <w:rFonts w:ascii="Arial" w:hAnsi="Arial" w:cs="Arial"/>
              </w:rPr>
              <w:t xml:space="preserve"> (отличия скелета человека)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530"/>
              <w:gridCol w:w="1530"/>
              <w:gridCol w:w="1531"/>
              <w:gridCol w:w="1531"/>
              <w:gridCol w:w="1938"/>
            </w:tblGrid>
            <w:tr w:rsidR="006261D7" w:rsidRPr="00A5217D" w:rsidTr="00545AF4">
              <w:trPr>
                <w:trHeight w:val="647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тдел скелета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остав отдела</w:t>
                  </w: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Тип соединения костей</w:t>
                  </w: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Фукции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отдела</w:t>
                  </w: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тличительны особенности скелета человека</w:t>
                  </w:r>
                </w:p>
              </w:tc>
            </w:tr>
            <w:tr w:rsidR="006261D7" w:rsidRPr="00A5217D" w:rsidTr="00545AF4">
              <w:trPr>
                <w:trHeight w:val="1073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lastRenderedPageBreak/>
                    <w:t>Череп</w:t>
                  </w:r>
                </w:p>
                <w:p w:rsidR="006261D7" w:rsidRPr="00A5217D" w:rsidRDefault="006261D7" w:rsidP="006261D7">
                  <w:pPr>
                    <w:jc w:val="both"/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А.Мозгов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часть</w:t>
                  </w:r>
                </w:p>
                <w:p w:rsidR="006261D7" w:rsidRPr="00A5217D" w:rsidRDefault="006261D7" w:rsidP="006261D7">
                  <w:pPr>
                    <w:jc w:val="both"/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Б.Лицев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часть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647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туловища</w:t>
                  </w:r>
                </w:p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А.Позвоночник</w:t>
                  </w:r>
                  <w:proofErr w:type="spellEnd"/>
                </w:p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proofErr w:type="spellStart"/>
                  <w:r w:rsidRPr="00A5217D">
                    <w:rPr>
                      <w:rFonts w:ascii="Arial" w:hAnsi="Arial" w:cs="Arial"/>
                    </w:rPr>
                    <w:t>Б.Грудная</w:t>
                  </w:r>
                  <w:proofErr w:type="spellEnd"/>
                  <w:r w:rsidRPr="00A5217D">
                    <w:rPr>
                      <w:rFonts w:ascii="Arial" w:hAnsi="Arial" w:cs="Arial"/>
                    </w:rPr>
                    <w:t xml:space="preserve"> клетка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222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Плечевой пояс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425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верхней конечности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212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Тазовый пояс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  <w:tr w:rsidR="006261D7" w:rsidRPr="00A5217D" w:rsidTr="00545AF4">
              <w:trPr>
                <w:trHeight w:val="444"/>
              </w:trPr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Скелет нижней конечности</w:t>
                  </w:r>
                </w:p>
              </w:tc>
              <w:tc>
                <w:tcPr>
                  <w:tcW w:w="1530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531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938" w:type="dxa"/>
                </w:tcPr>
                <w:p w:rsidR="006261D7" w:rsidRPr="00A5217D" w:rsidRDefault="006261D7" w:rsidP="006261D7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6261D7" w:rsidRPr="00A5217D" w:rsidRDefault="006261D7" w:rsidP="006261D7">
            <w:p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Домашнее задание</w:t>
            </w:r>
          </w:p>
          <w:p w:rsidR="006261D7" w:rsidRPr="00A5217D" w:rsidRDefault="00062CC9" w:rsidP="006261D7">
            <w:p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</w:rPr>
              <w:drawing>
                <wp:anchor distT="0" distB="0" distL="114300" distR="114300" simplePos="0" relativeHeight="251663360" behindDoc="0" locked="0" layoutInCell="1" allowOverlap="1" wp14:anchorId="2CD40298" wp14:editId="5C745031">
                  <wp:simplePos x="0" y="0"/>
                  <wp:positionH relativeFrom="column">
                    <wp:posOffset>90170</wp:posOffset>
                  </wp:positionH>
                  <wp:positionV relativeFrom="paragraph">
                    <wp:posOffset>363855</wp:posOffset>
                  </wp:positionV>
                  <wp:extent cx="1463040" cy="1515745"/>
                  <wp:effectExtent l="0" t="0" r="3810" b="8255"/>
                  <wp:wrapNone/>
                  <wp:docPr id="34" name="Рисунок 34" descr="http://cdn.thinglink.me/api/image/720321134481899522/1024/10/scaletowidth/0/0/1/1/false/true?wait=tru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cdn.thinglink.me/api/image/720321134481899522/1024/10/scaletowidth/0/0/1/1/false/true?wait=tru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040" cy="15157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261D7" w:rsidRPr="00A5217D">
              <w:rPr>
                <w:rFonts w:ascii="Arial" w:hAnsi="Arial" w:cs="Arial"/>
              </w:rPr>
              <w:t>Подписать рисунок. Если есть возможность - выделить цветом все отделы скелета (все кости, входящие в один отдел выделяете одним цветом</w:t>
            </w:r>
          </w:p>
          <w:p w:rsidR="002D623B" w:rsidRPr="00A5217D" w:rsidRDefault="002D623B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  <w:p w:rsidR="006261D7" w:rsidRPr="00A5217D" w:rsidRDefault="006261D7" w:rsidP="00A97898">
            <w:pPr>
              <w:rPr>
                <w:rFonts w:ascii="Arial" w:hAnsi="Arial" w:cs="Arial"/>
                <w:b/>
              </w:rPr>
            </w:pPr>
          </w:p>
        </w:tc>
      </w:tr>
      <w:tr w:rsidR="002D623B" w:rsidRPr="00A5217D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899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2D623B" w:rsidRPr="00A5217D" w:rsidTr="00215BD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8996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Тема: функция </w:t>
            </w:r>
            <w:r w:rsidRPr="00A5217D">
              <w:rPr>
                <w:rFonts w:ascii="Arial" w:hAnsi="Arial" w:cs="Arial"/>
                <w:lang w:val="en-US"/>
              </w:rPr>
              <w:t>y</w:t>
            </w:r>
            <w:r w:rsidRPr="00A5217D">
              <w:rPr>
                <w:rFonts w:ascii="Arial" w:hAnsi="Arial" w:cs="Arial"/>
              </w:rPr>
              <w:t>=корень из х и ее график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лассная работа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Рассмотреть п.15, рассмотрев внимательно на примерах. Посмотреть видеоролики и выписать в тетрадь </w:t>
            </w:r>
            <w:hyperlink r:id="rId36" w:history="1">
              <w:r w:rsidRPr="00A5217D">
                <w:rPr>
                  <w:rStyle w:val="a6"/>
                  <w:rFonts w:ascii="Arial" w:hAnsi="Arial" w:cs="Arial"/>
                </w:rPr>
                <w:t>https://www.youtube.com/watch?v=pFDWUjpO8T0&amp;feature=youtu.be</w:t>
              </w:r>
            </w:hyperlink>
            <w:r w:rsidRPr="00A5217D">
              <w:rPr>
                <w:rFonts w:ascii="Arial" w:hAnsi="Arial" w:cs="Arial"/>
              </w:rPr>
              <w:t xml:space="preserve"> и </w:t>
            </w:r>
            <w:hyperlink r:id="rId37" w:history="1">
              <w:r w:rsidRPr="00A5217D">
                <w:rPr>
                  <w:rStyle w:val="a6"/>
                  <w:rFonts w:ascii="Arial" w:hAnsi="Arial" w:cs="Arial"/>
                </w:rPr>
                <w:t>https://www.youtube.com/watch?v=AuhU9WqgT_Y&amp;feature=youtu.be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8963C3" w:rsidRPr="00A5217D" w:rsidRDefault="008963C3" w:rsidP="008963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ить №352, 355(а), 358</w:t>
            </w:r>
          </w:p>
          <w:p w:rsidR="002D623B" w:rsidRPr="00A5217D" w:rsidRDefault="008963C3" w:rsidP="00A21F1C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Д.з</w:t>
            </w:r>
            <w:proofErr w:type="spellEnd"/>
            <w:r w:rsidRPr="00A5217D">
              <w:rPr>
                <w:rFonts w:ascii="Arial" w:hAnsi="Arial" w:cs="Arial"/>
              </w:rPr>
              <w:t xml:space="preserve">. п.15 </w:t>
            </w:r>
            <w:hyperlink r:id="rId38" w:history="1">
              <w:proofErr w:type="gramStart"/>
              <w:r w:rsidRPr="00A5217D">
                <w:rPr>
                  <w:rStyle w:val="a6"/>
                  <w:rFonts w:ascii="Arial" w:hAnsi="Arial" w:cs="Arial"/>
                </w:rPr>
                <w:t>https://edu.skysmart.ru/student/luvusesigo</w:t>
              </w:r>
            </w:hyperlink>
            <w:r w:rsidRPr="00A5217D">
              <w:rPr>
                <w:rFonts w:ascii="Arial" w:hAnsi="Arial" w:cs="Arial"/>
              </w:rPr>
              <w:t xml:space="preserve">  на</w:t>
            </w:r>
            <w:proofErr w:type="gramEnd"/>
            <w:r w:rsidRPr="00A5217D">
              <w:rPr>
                <w:rFonts w:ascii="Arial" w:hAnsi="Arial" w:cs="Arial"/>
              </w:rPr>
              <w:t xml:space="preserve"> последнее задание ответ можно найти ответ из видео </w:t>
            </w:r>
            <w:hyperlink r:id="rId39" w:history="1">
              <w:r w:rsidRPr="00A5217D">
                <w:rPr>
                  <w:rStyle w:val="a6"/>
                  <w:rFonts w:ascii="Arial" w:hAnsi="Arial" w:cs="Arial"/>
                </w:rPr>
                <w:t>https://www.youtube.com/watch?v=it12E4LXVz4&amp;feature=youtu.be</w:t>
              </w:r>
            </w:hyperlink>
            <w:r w:rsidRPr="00A5217D">
              <w:rPr>
                <w:rFonts w:ascii="Arial" w:hAnsi="Arial" w:cs="Arial"/>
              </w:rPr>
              <w:t xml:space="preserve"> (обязательно к просмотру)</w:t>
            </w:r>
          </w:p>
        </w:tc>
      </w:tr>
      <w:tr w:rsidR="002D623B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D623B" w:rsidRPr="00A5217D" w:rsidRDefault="002D623B" w:rsidP="00A21F1C">
            <w:pPr>
              <w:rPr>
                <w:rFonts w:ascii="Arial" w:hAnsi="Arial" w:cs="Arial"/>
              </w:rPr>
            </w:pPr>
          </w:p>
        </w:tc>
        <w:tc>
          <w:tcPr>
            <w:tcW w:w="8996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D623B" w:rsidRPr="00A5217D" w:rsidRDefault="002D623B" w:rsidP="00A21F1C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113C78" w:rsidRPr="00A5217D" w:rsidTr="00193F20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A5217D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  <w:p w:rsidR="00113C78" w:rsidRPr="00A5217D" w:rsidRDefault="00113C78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A5217D" w:rsidRDefault="00113C78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 Яз. (Березина Ю.А.)</w:t>
            </w:r>
          </w:p>
        </w:tc>
        <w:tc>
          <w:tcPr>
            <w:tcW w:w="899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C739B" w:rsidRPr="00A5217D" w:rsidRDefault="009C739B" w:rsidP="009C739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Путешествие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8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вторение лексики с.66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8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пр.3 с.67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8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.Т. упр. 2 с.33 (фото в группе ВК)</w:t>
            </w:r>
          </w:p>
          <w:p w:rsidR="009C739B" w:rsidRPr="00A5217D" w:rsidRDefault="009C739B" w:rsidP="009C739B">
            <w:pPr>
              <w:pStyle w:val="a8"/>
              <w:numPr>
                <w:ilvl w:val="0"/>
                <w:numId w:val="18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ловарный диктант</w:t>
            </w:r>
          </w:p>
          <w:p w:rsidR="00113C78" w:rsidRPr="00A5217D" w:rsidRDefault="009C739B" w:rsidP="009C739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.З. Упр.4 с.68</w:t>
            </w:r>
          </w:p>
        </w:tc>
      </w:tr>
      <w:tr w:rsidR="00E17DB7" w:rsidRPr="00A5217D" w:rsidTr="00193F20">
        <w:trPr>
          <w:trHeight w:val="979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17DB7" w:rsidRPr="00A5217D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  <w:p w:rsidR="00E17DB7" w:rsidRPr="00A5217D" w:rsidRDefault="00E17DB7" w:rsidP="00A21F1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17DB7" w:rsidRPr="00A5217D" w:rsidRDefault="00E17DB7" w:rsidP="00A21F1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 Яз. (Прокопьева М.М.)</w:t>
            </w:r>
          </w:p>
        </w:tc>
        <w:tc>
          <w:tcPr>
            <w:tcW w:w="899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b/>
              </w:rPr>
              <w:t>Тема:</w:t>
            </w:r>
            <w:r w:rsidRPr="008610CD">
              <w:rPr>
                <w:rFonts w:ascii="Arial" w:hAnsi="Arial" w:cs="Arial"/>
                <w:lang w:val="en-US"/>
              </w:rPr>
              <w:t>How</w:t>
            </w:r>
            <w:proofErr w:type="gramEnd"/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long</w:t>
            </w:r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does</w:t>
            </w:r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it</w:t>
            </w:r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take to travel round the world?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  <w:b/>
                <w:lang w:val="en-US"/>
              </w:rPr>
              <w:t xml:space="preserve">              </w:t>
            </w:r>
            <w:r w:rsidRPr="008610CD">
              <w:rPr>
                <w:rFonts w:ascii="Arial" w:hAnsi="Arial" w:cs="Arial"/>
                <w:b/>
              </w:rPr>
              <w:t xml:space="preserve">Задание: </w:t>
            </w:r>
            <w:r w:rsidRPr="008610CD">
              <w:rPr>
                <w:rFonts w:ascii="Arial" w:hAnsi="Arial" w:cs="Arial"/>
              </w:rPr>
              <w:t>стр.76 упр.1,1-прочитать, перевести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                                Стр.76 упр.1,2-найти географические названия и соотнести их с подходящей транскрипцией.</w:t>
            </w: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      Пройти по ссылке и посмотреть учебное видео по теме: Артикли с географическими </w:t>
            </w:r>
            <w:proofErr w:type="gramStart"/>
            <w:r w:rsidRPr="008610CD">
              <w:rPr>
                <w:rFonts w:ascii="Arial" w:hAnsi="Arial" w:cs="Arial"/>
              </w:rPr>
              <w:t xml:space="preserve">названиями  </w:t>
            </w:r>
            <w:hyperlink r:id="rId40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drive.google.com/file/d/1ifdfXtyQkg1Ao_MrqB2moxzPkhsavWtV/view?usp=sharing</w:t>
              </w:r>
              <w:proofErr w:type="gramEnd"/>
            </w:hyperlink>
            <w:r w:rsidRPr="008610CD">
              <w:rPr>
                <w:rFonts w:ascii="Arial" w:hAnsi="Arial" w:cs="Arial"/>
              </w:rPr>
              <w:t xml:space="preserve">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jc w:val="center"/>
              <w:rPr>
                <w:rFonts w:ascii="Arial" w:hAnsi="Arial" w:cs="Arial"/>
                <w:b/>
                <w:bCs/>
                <w:iCs/>
                <w:color w:val="000000"/>
              </w:rPr>
            </w:pPr>
            <w:r w:rsidRPr="008610CD">
              <w:rPr>
                <w:rFonts w:ascii="Arial" w:hAnsi="Arial" w:cs="Arial"/>
              </w:rPr>
              <w:t xml:space="preserve">  Выполнить упр. на закрепление на карточке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b/>
                <w:bCs/>
                <w:i/>
                <w:iCs/>
                <w:color w:val="000000"/>
                <w:lang w:val="en-US"/>
              </w:rPr>
              <w:t>1. Put “the” where necessary.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color w:val="000000"/>
                <w:lang w:val="en-US"/>
              </w:rPr>
            </w:pP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Pablo is a doctor and he comes from _______ Argentina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When we visited ______ London, we saw _______ British Museum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_ New York is a capital of _______ USA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______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Tretyakov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Gallery </w:t>
            </w: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was founded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by _____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Pavel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</w:t>
            </w:r>
            <w:proofErr w:type="spellStart"/>
            <w:r w:rsidRPr="008610CD">
              <w:rPr>
                <w:rFonts w:ascii="Arial" w:hAnsi="Arial" w:cs="Arial"/>
                <w:color w:val="000000"/>
                <w:lang w:val="en-US"/>
              </w:rPr>
              <w:t>Tretyakov</w:t>
            </w:r>
            <w:proofErr w:type="spellEnd"/>
            <w:r w:rsidRPr="008610CD">
              <w:rPr>
                <w:rFonts w:ascii="Arial" w:hAnsi="Arial" w:cs="Arial"/>
                <w:color w:val="000000"/>
                <w:lang w:val="en-US"/>
              </w:rPr>
              <w:t>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Next week my family is going to visit _______ Germany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We will stay in ________ Star Hotel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_ Africa is _______ biggest continent in the world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 want to see ______ Trafalgar Square and _______ Globe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My friend comes from the UK or ______ Great Britain.</w:t>
            </w:r>
          </w:p>
          <w:p w:rsidR="008610CD" w:rsidRPr="008610CD" w:rsidRDefault="008610CD" w:rsidP="009C739B">
            <w:pPr>
              <w:numPr>
                <w:ilvl w:val="0"/>
                <w:numId w:val="11"/>
              </w:numPr>
              <w:shd w:val="clear" w:color="auto" w:fill="FFFFFF"/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_____ Russia is the largest country in the world.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  <w:lang w:val="en-US"/>
              </w:rPr>
            </w:pPr>
          </w:p>
          <w:p w:rsidR="008610CD" w:rsidRPr="008610CD" w:rsidRDefault="008610CD" w:rsidP="008610CD">
            <w:pPr>
              <w:rPr>
                <w:rFonts w:ascii="Arial" w:hAnsi="Arial" w:cs="Arial"/>
              </w:rPr>
            </w:pPr>
            <w:r w:rsidRPr="008610CD">
              <w:rPr>
                <w:rFonts w:ascii="Arial" w:hAnsi="Arial" w:cs="Arial"/>
              </w:rPr>
              <w:t xml:space="preserve">Стр.79-правило </w:t>
            </w:r>
            <w:r w:rsidRPr="008610CD">
              <w:rPr>
                <w:rFonts w:ascii="Arial" w:hAnsi="Arial" w:cs="Arial"/>
                <w:lang w:val="en-US"/>
              </w:rPr>
              <w:t>Relative</w:t>
            </w:r>
            <w:r w:rsidRPr="008610CD">
              <w:rPr>
                <w:rFonts w:ascii="Arial" w:hAnsi="Arial" w:cs="Arial"/>
              </w:rPr>
              <w:t xml:space="preserve"> </w:t>
            </w:r>
            <w:r w:rsidRPr="008610CD">
              <w:rPr>
                <w:rFonts w:ascii="Arial" w:hAnsi="Arial" w:cs="Arial"/>
                <w:lang w:val="en-US"/>
              </w:rPr>
              <w:t>Clauses</w:t>
            </w:r>
          </w:p>
          <w:p w:rsidR="008610CD" w:rsidRPr="008610CD" w:rsidRDefault="008610CD" w:rsidP="008610CD">
            <w:pPr>
              <w:rPr>
                <w:rFonts w:ascii="Arial" w:hAnsi="Arial" w:cs="Arial"/>
                <w:b/>
              </w:rPr>
            </w:pPr>
            <w:r w:rsidRPr="008610CD">
              <w:rPr>
                <w:rFonts w:ascii="Arial" w:hAnsi="Arial" w:cs="Arial"/>
                <w:b/>
              </w:rPr>
              <w:t xml:space="preserve">Домашнее задание: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jc w:val="center"/>
              <w:rPr>
                <w:rFonts w:ascii="Arial" w:hAnsi="Arial" w:cs="Arial"/>
                <w:b/>
                <w:bCs/>
                <w:iCs/>
                <w:color w:val="000000"/>
              </w:rPr>
            </w:pPr>
            <w:r w:rsidRPr="008610CD">
              <w:rPr>
                <w:rFonts w:ascii="Arial" w:hAnsi="Arial" w:cs="Arial"/>
              </w:rPr>
              <w:t xml:space="preserve">  Выполнить упр. на закрепление на карточке 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b/>
                <w:bCs/>
                <w:i/>
                <w:color w:val="000000"/>
              </w:rPr>
            </w:pPr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2. Поставьте подходящее относительное местоимение 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o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ich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that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en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y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 xml:space="preserve">, </w:t>
            </w:r>
            <w:proofErr w:type="spellStart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where</w:t>
            </w:r>
            <w:proofErr w:type="spellEnd"/>
            <w:r w:rsidRPr="008610CD">
              <w:rPr>
                <w:rFonts w:ascii="Arial" w:hAnsi="Arial" w:cs="Arial"/>
                <w:b/>
                <w:bCs/>
                <w:i/>
                <w:color w:val="000000"/>
              </w:rPr>
              <w:t>.</w:t>
            </w:r>
          </w:p>
          <w:p w:rsidR="008610CD" w:rsidRPr="008610CD" w:rsidRDefault="008610CD" w:rsidP="008610CD">
            <w:pPr>
              <w:shd w:val="clear" w:color="auto" w:fill="FFFFFF"/>
              <w:spacing w:after="0" w:line="294" w:lineRule="atLeast"/>
              <w:rPr>
                <w:rFonts w:ascii="Arial" w:hAnsi="Arial" w:cs="Arial"/>
                <w:i/>
                <w:color w:val="000000"/>
              </w:rPr>
            </w:pPr>
          </w:p>
          <w:p w:rsidR="008610CD" w:rsidRPr="008610CD" w:rsidRDefault="008610CD" w:rsidP="009C739B">
            <w:pPr>
              <w:numPr>
                <w:ilvl w:val="0"/>
                <w:numId w:val="18"/>
              </w:numPr>
              <w:shd w:val="clear" w:color="auto" w:fill="FFFFFF"/>
              <w:tabs>
                <w:tab w:val="num" w:pos="720"/>
              </w:tabs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Her last </w:t>
            </w: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film,    …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    I couldn’t understand at all, was a great success.</w:t>
            </w:r>
          </w:p>
          <w:p w:rsidR="008610CD" w:rsidRPr="008610CD" w:rsidRDefault="008610CD" w:rsidP="009C739B">
            <w:pPr>
              <w:numPr>
                <w:ilvl w:val="0"/>
                <w:numId w:val="18"/>
              </w:numPr>
              <w:shd w:val="clear" w:color="auto" w:fill="FFFFFF"/>
              <w:tabs>
                <w:tab w:val="num" w:pos="720"/>
              </w:tabs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Give him something   …     will take away the pain.</w:t>
            </w:r>
          </w:p>
          <w:p w:rsidR="008610CD" w:rsidRPr="008610CD" w:rsidRDefault="008610CD" w:rsidP="009C739B">
            <w:pPr>
              <w:numPr>
                <w:ilvl w:val="0"/>
                <w:numId w:val="18"/>
              </w:numPr>
              <w:shd w:val="clear" w:color="auto" w:fill="FFFFFF"/>
              <w:tabs>
                <w:tab w:val="num" w:pos="720"/>
              </w:tabs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 work in the town    …     my son lives.</w:t>
            </w:r>
          </w:p>
          <w:p w:rsidR="008610CD" w:rsidRPr="008610CD" w:rsidRDefault="008610CD" w:rsidP="009C739B">
            <w:pPr>
              <w:numPr>
                <w:ilvl w:val="0"/>
                <w:numId w:val="18"/>
              </w:numPr>
              <w:shd w:val="clear" w:color="auto" w:fill="FFFFFF"/>
              <w:tabs>
                <w:tab w:val="num" w:pos="720"/>
              </w:tabs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We’ll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show you the poem    …     changed my life.</w:t>
            </w:r>
          </w:p>
          <w:p w:rsidR="008610CD" w:rsidRPr="008610CD" w:rsidRDefault="008610CD" w:rsidP="009C739B">
            <w:pPr>
              <w:numPr>
                <w:ilvl w:val="0"/>
                <w:numId w:val="18"/>
              </w:numPr>
              <w:shd w:val="clear" w:color="auto" w:fill="FFFFFF"/>
              <w:tabs>
                <w:tab w:val="num" w:pos="720"/>
              </w:tabs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proofErr w:type="gramStart"/>
            <w:r w:rsidRPr="008610CD">
              <w:rPr>
                <w:rFonts w:ascii="Arial" w:hAnsi="Arial" w:cs="Arial"/>
                <w:color w:val="000000"/>
                <w:lang w:val="en-US"/>
              </w:rPr>
              <w:t>Doctors,    …</w:t>
            </w:r>
            <w:proofErr w:type="gramEnd"/>
            <w:r w:rsidRPr="008610CD">
              <w:rPr>
                <w:rFonts w:ascii="Arial" w:hAnsi="Arial" w:cs="Arial"/>
                <w:color w:val="000000"/>
                <w:lang w:val="en-US"/>
              </w:rPr>
              <w:t xml:space="preserve">    claim money, are shameless.</w:t>
            </w:r>
          </w:p>
          <w:p w:rsidR="008610CD" w:rsidRPr="008610CD" w:rsidRDefault="008610CD" w:rsidP="009C739B">
            <w:pPr>
              <w:numPr>
                <w:ilvl w:val="0"/>
                <w:numId w:val="18"/>
              </w:numPr>
              <w:shd w:val="clear" w:color="auto" w:fill="FFFFFF"/>
              <w:tabs>
                <w:tab w:val="num" w:pos="720"/>
              </w:tabs>
              <w:spacing w:after="0" w:line="294" w:lineRule="atLeast"/>
              <w:ind w:left="0"/>
              <w:rPr>
                <w:rFonts w:ascii="Arial" w:hAnsi="Arial" w:cs="Arial"/>
                <w:color w:val="000000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Is there a shop near here    …     sells milk?</w:t>
            </w:r>
          </w:p>
          <w:p w:rsidR="00E17DB7" w:rsidRPr="00A5217D" w:rsidRDefault="008610CD" w:rsidP="008610CD">
            <w:pPr>
              <w:rPr>
                <w:rFonts w:ascii="Arial" w:hAnsi="Arial" w:cs="Arial"/>
                <w:lang w:val="en-US"/>
              </w:rPr>
            </w:pPr>
            <w:r w:rsidRPr="008610CD">
              <w:rPr>
                <w:rFonts w:ascii="Arial" w:hAnsi="Arial" w:cs="Arial"/>
                <w:color w:val="000000"/>
                <w:lang w:val="en-US"/>
              </w:rPr>
              <w:t>That’s the main reason    …     I came to you</w:t>
            </w:r>
          </w:p>
        </w:tc>
      </w:tr>
    </w:tbl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val="en-US" w:eastAsia="ru-RU"/>
        </w:rPr>
      </w:pPr>
    </w:p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9А</w:t>
      </w:r>
    </w:p>
    <w:tbl>
      <w:tblPr>
        <w:tblW w:w="1119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072"/>
      </w:tblGrid>
      <w:tr w:rsidR="0036234C" w:rsidRPr="00A5217D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803D0" w:rsidRPr="00A5217D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A5217D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CA151D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Немецк</w:t>
            </w:r>
            <w:proofErr w:type="spellEnd"/>
            <w:r w:rsidRPr="00A5217D">
              <w:rPr>
                <w:rFonts w:ascii="Arial" w:hAnsi="Arial" w:cs="Arial"/>
              </w:rPr>
              <w:t>.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Платформа ВК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Тема: Стройная и прекрасная?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Работа по учебнику: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1.Стр.28. Прочитать и устно перевести текст «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Du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und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scho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?»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2.Стр.28 упр.7 (а). Подобрать тему к прочитанному тексту (из трех предложенных). Записать выбранную в тетрадь.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3.Домашнее задание: стр.28 упр.7(d). Прочитать высказывания 1-7, обозначить, какие из них являются правдой/неправдой или о данном факте в тексте не говорится (по тексту «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Du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und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Scho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?» стр.28)</w:t>
            </w:r>
          </w:p>
          <w:p w:rsidR="00A803D0" w:rsidRPr="00A5217D" w:rsidRDefault="00A803D0" w:rsidP="00A81D90">
            <w:pPr>
              <w:pStyle w:val="a9"/>
              <w:rPr>
                <w:rFonts w:ascii="Arial" w:hAnsi="Arial" w:cs="Arial"/>
              </w:rPr>
            </w:pPr>
          </w:p>
        </w:tc>
      </w:tr>
      <w:tr w:rsidR="00A803D0" w:rsidRPr="00A5217D" w:rsidTr="00215BD0">
        <w:trPr>
          <w:trHeight w:val="112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A5217D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CA151D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tabs>
                <w:tab w:val="left" w:pos="2955"/>
              </w:tabs>
              <w:rPr>
                <w:rFonts w:ascii="Arial" w:hAnsi="Arial" w:cs="Arial"/>
                <w:b/>
              </w:rPr>
            </w:pPr>
          </w:p>
        </w:tc>
      </w:tr>
      <w:tr w:rsidR="00A81D90" w:rsidRPr="00A5217D" w:rsidTr="00193F2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A5217D" w:rsidRDefault="00A81D90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A5217D" w:rsidRDefault="00A81D90" w:rsidP="0018233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зика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B1EC3" w:rsidRPr="00A5217D" w:rsidRDefault="003B1EC3" w:rsidP="009C739B">
            <w:pPr>
              <w:pStyle w:val="a8"/>
              <w:numPr>
                <w:ilvl w:val="0"/>
                <w:numId w:val="15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Решить тест</w:t>
            </w:r>
          </w:p>
          <w:p w:rsidR="00A81D90" w:rsidRPr="00A5217D" w:rsidRDefault="003B1EC3" w:rsidP="00231E2E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 wp14:anchorId="60037FE8" wp14:editId="014EC159">
                  <wp:extent cx="4559423" cy="3421380"/>
                  <wp:effectExtent l="0" t="0" r="0" b="7620"/>
                  <wp:docPr id="35" name="Рисунок 35" descr="C:\Users\User\Desktop\домашние задания на дистанционном обучении\IMG_20201129_0025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User\Desktop\домашние задания на дистанционном обучении\IMG_20201129_0025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1660" cy="3423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5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Тема: Вывод закона сохранения механической энергии».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смотреть фильм</w:t>
            </w:r>
          </w:p>
          <w:p w:rsidR="003B1EC3" w:rsidRPr="00A5217D" w:rsidRDefault="003B1EC3" w:rsidP="003B1EC3">
            <w:pPr>
              <w:pStyle w:val="a8"/>
              <w:ind w:left="1440"/>
              <w:rPr>
                <w:rFonts w:ascii="Arial" w:hAnsi="Arial" w:cs="Arial"/>
              </w:rPr>
            </w:pPr>
            <w:hyperlink r:id="rId42" w:history="1">
              <w:r w:rsidRPr="00A5217D">
                <w:rPr>
                  <w:rStyle w:val="a6"/>
                  <w:rFonts w:ascii="Arial" w:hAnsi="Arial" w:cs="Arial"/>
                </w:rPr>
                <w:t>https://www.youtube.com/watch?v=ThzhWigLqCs&amp;list=PLvtJKssE5Nri3tJqj1YcRFWIMy9d6aGmW&amp;index=22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читать §22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ить упр.22(2, 3) на стр. 94</w:t>
            </w:r>
          </w:p>
        </w:tc>
      </w:tr>
      <w:tr w:rsidR="00A81D90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A5217D" w:rsidRDefault="00A81D90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A5217D" w:rsidRDefault="00A81D90" w:rsidP="0018233C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A5217D" w:rsidRDefault="00A81D90" w:rsidP="0018233C">
            <w:pPr>
              <w:pStyle w:val="a9"/>
              <w:rPr>
                <w:rFonts w:ascii="Arial" w:hAnsi="Arial" w:cs="Arial"/>
              </w:rPr>
            </w:pPr>
          </w:p>
        </w:tc>
      </w:tr>
      <w:tr w:rsidR="00A81D90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A5217D" w:rsidRDefault="00A81D9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A5217D" w:rsidRDefault="00A81D90" w:rsidP="00CA151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31E2E" w:rsidRPr="00A5217D" w:rsidRDefault="00231E2E" w:rsidP="00231E2E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 «Дробные рациональные уравнения»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.Откройте тетради, запишите число и тему урока «Дробные рациональные уравнения»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2 . При просмотре материала, прослушайте материал, выполните соответствующие разборы заданий в тетрадь. Для просмотра видео урока пройдите по ссылке </w:t>
            </w:r>
            <w:hyperlink r:id="rId43" w:history="1">
              <w:r w:rsidRPr="00A5217D">
                <w:rPr>
                  <w:rStyle w:val="a6"/>
                  <w:rFonts w:ascii="Arial" w:hAnsi="Arial" w:cs="Arial"/>
                </w:rPr>
                <w:t>https://www.youtube.com/watch?v=f54IuMZhUy4&amp;list=PL_WBcow_7K5aguI3ygcVLJsm1b4SHHuSg&amp;index=12&amp;ab_channel=%D0%9E%D0%BD%D0%BB%D0%B0%D0%B9%D0%BD%D0%93%D0%B8%D0%BC%D0%BD%D0%B0%D0%B7%D0%B8%D1%8F%231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 Решите самостоятельно аналогичные задания по учебнику №288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б,в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), 290(б)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</w:p>
          <w:p w:rsidR="00231E2E" w:rsidRPr="00A5217D" w:rsidRDefault="00231E2E" w:rsidP="00231E2E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2 урок</w:t>
            </w:r>
            <w:r w:rsidRPr="00A5217D">
              <w:rPr>
                <w:rFonts w:ascii="Arial" w:hAnsi="Arial" w:cs="Arial"/>
              </w:rPr>
              <w:t xml:space="preserve"> Тема «Дробные рациональные уравнения»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1.Откройте тетради, запишите число и тему урока «Дробные рациональные уравнения» 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 Решите самостоятельно задания по учебнику №289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а,б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), 291(</w:t>
            </w:r>
            <w:proofErr w:type="spellStart"/>
            <w:r w:rsidRPr="00A5217D">
              <w:rPr>
                <w:rFonts w:ascii="Arial" w:hAnsi="Arial" w:cs="Arial"/>
              </w:rPr>
              <w:t>а,б</w:t>
            </w:r>
            <w:proofErr w:type="spellEnd"/>
            <w:r w:rsidRPr="00A5217D">
              <w:rPr>
                <w:rFonts w:ascii="Arial" w:hAnsi="Arial" w:cs="Arial"/>
              </w:rPr>
              <w:t>)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4. Домашнее задание: п.13 №289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,г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), 291(в)</w:t>
            </w:r>
          </w:p>
          <w:p w:rsidR="00A81D90" w:rsidRPr="00A5217D" w:rsidRDefault="00A81D90" w:rsidP="00554774">
            <w:pPr>
              <w:pStyle w:val="a9"/>
              <w:rPr>
                <w:rFonts w:ascii="Arial" w:hAnsi="Arial" w:cs="Arial"/>
              </w:rPr>
            </w:pPr>
          </w:p>
        </w:tc>
      </w:tr>
      <w:tr w:rsidR="00A81D90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A5217D" w:rsidRDefault="00A81D9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1D90" w:rsidRPr="00A5217D" w:rsidRDefault="00A81D90" w:rsidP="00CA151D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1D90" w:rsidRPr="00A5217D" w:rsidRDefault="00A81D90" w:rsidP="00CA151D">
            <w:pPr>
              <w:rPr>
                <w:rFonts w:ascii="Arial" w:hAnsi="Arial" w:cs="Arial"/>
              </w:rPr>
            </w:pPr>
          </w:p>
        </w:tc>
      </w:tr>
    </w:tbl>
    <w:p w:rsidR="00955713" w:rsidRPr="00A5217D" w:rsidRDefault="00955713" w:rsidP="00CF2A57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9Б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214"/>
      </w:tblGrid>
      <w:tr w:rsidR="0036234C" w:rsidRPr="00A5217D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21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F56D2C" w:rsidRPr="00A5217D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56D2C" w:rsidRPr="00A5217D" w:rsidRDefault="00F56D2C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A5217D" w:rsidRDefault="00F56D2C" w:rsidP="0018233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зик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B1EC3" w:rsidRPr="00A5217D" w:rsidRDefault="003B1EC3" w:rsidP="009C739B">
            <w:pPr>
              <w:pStyle w:val="a8"/>
              <w:numPr>
                <w:ilvl w:val="0"/>
                <w:numId w:val="15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Решить тест</w:t>
            </w:r>
          </w:p>
          <w:p w:rsidR="003B1EC3" w:rsidRPr="00A5217D" w:rsidRDefault="003B1EC3" w:rsidP="003B1E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  <w:lang w:eastAsia="ru-RU"/>
              </w:rPr>
              <w:lastRenderedPageBreak/>
              <w:drawing>
                <wp:inline distT="0" distB="0" distL="0" distR="0" wp14:anchorId="77F41BFE" wp14:editId="6AE2CAB8">
                  <wp:extent cx="4559423" cy="3421380"/>
                  <wp:effectExtent l="0" t="0" r="0" b="7620"/>
                  <wp:docPr id="36" name="Рисунок 36" descr="C:\Users\User\Desktop\домашние задания на дистанционном обучении\IMG_20201129_0025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User\Desktop\домашние задания на дистанционном обучении\IMG_20201129_0025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1660" cy="3423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5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Тема: Вывод закона сохранения механической энергии».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смотреть фильм</w:t>
            </w:r>
          </w:p>
          <w:p w:rsidR="003B1EC3" w:rsidRPr="00A5217D" w:rsidRDefault="003B1EC3" w:rsidP="003B1EC3">
            <w:pPr>
              <w:pStyle w:val="a8"/>
              <w:ind w:left="1440"/>
              <w:rPr>
                <w:rFonts w:ascii="Arial" w:hAnsi="Arial" w:cs="Arial"/>
              </w:rPr>
            </w:pPr>
            <w:hyperlink r:id="rId44" w:history="1">
              <w:r w:rsidRPr="00A5217D">
                <w:rPr>
                  <w:rStyle w:val="a6"/>
                  <w:rFonts w:ascii="Arial" w:hAnsi="Arial" w:cs="Arial"/>
                </w:rPr>
                <w:t>https://www.youtube.com/watch?v=ThzhWigLqCs&amp;list=PLvtJKssE5Nri3tJqj1YcRFWIMy9d6aGmW&amp;index=22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читать §22</w:t>
            </w:r>
          </w:p>
          <w:p w:rsidR="00F56D2C" w:rsidRPr="00A5217D" w:rsidRDefault="003B1EC3" w:rsidP="003B1E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ешить упр.22(2, 3) на стр. 94</w:t>
            </w:r>
          </w:p>
        </w:tc>
      </w:tr>
      <w:tr w:rsidR="00F56D2C" w:rsidRPr="00A5217D" w:rsidTr="00193F2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F56D2C" w:rsidRPr="00A5217D" w:rsidRDefault="00F56D2C" w:rsidP="0018233C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A5217D" w:rsidRDefault="00F56D2C" w:rsidP="0018233C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A5217D" w:rsidRDefault="00F56D2C" w:rsidP="0018233C">
            <w:pPr>
              <w:pStyle w:val="a9"/>
              <w:rPr>
                <w:rFonts w:ascii="Arial" w:hAnsi="Arial" w:cs="Arial"/>
              </w:rPr>
            </w:pPr>
          </w:p>
        </w:tc>
      </w:tr>
      <w:tr w:rsidR="00F56D2C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A5217D" w:rsidRDefault="00F56D2C" w:rsidP="00232979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A5217D" w:rsidRDefault="00F56D2C" w:rsidP="0023297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31E2E" w:rsidRPr="00A5217D" w:rsidRDefault="00231E2E" w:rsidP="00231E2E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 «Дробные рациональные уравнения»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.Откройте тетради, запишите число и тему урока «Дробные рациональные уравнения»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2 . При просмотре материала, прослушайте материал, выполните соответствующие разборы заданий в тетрадь. Для просмотра видео урока пройдите по ссылке </w:t>
            </w:r>
            <w:hyperlink r:id="rId45" w:history="1">
              <w:r w:rsidRPr="00A5217D">
                <w:rPr>
                  <w:rStyle w:val="a6"/>
                  <w:rFonts w:ascii="Arial" w:hAnsi="Arial" w:cs="Arial"/>
                </w:rPr>
                <w:t>https://www.youtube.com/watch?v=f54IuMZhUy4&amp;list=PL_WBcow_7K5aguI3ygcVLJsm1b4S</w:t>
              </w:r>
              <w:r w:rsidRPr="00A5217D">
                <w:rPr>
                  <w:rStyle w:val="a6"/>
                  <w:rFonts w:ascii="Arial" w:hAnsi="Arial" w:cs="Arial"/>
                </w:rPr>
                <w:lastRenderedPageBreak/>
                <w:t>HHuSg&amp;index=12&amp;ab_channel=%D0%9E%D0%BD%D0%BB%D0%B0%D0%B9%D0%BD%D0%93%D0%B8%D0%BC%D0%BD%D0%B0%D0%B7%D0%B8%D1%8F%231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 Решите самостоятельно аналогичные задания по учебнику №288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б,в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), 290(б)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</w:p>
          <w:p w:rsidR="00231E2E" w:rsidRPr="00A5217D" w:rsidRDefault="00231E2E" w:rsidP="00231E2E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>2 урок</w:t>
            </w:r>
            <w:r w:rsidRPr="00A5217D">
              <w:rPr>
                <w:rFonts w:ascii="Arial" w:hAnsi="Arial" w:cs="Arial"/>
              </w:rPr>
              <w:t xml:space="preserve"> Тема «Дробные рациональные уравнения»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1.Откройте тетради, запишите число и тему урока «Дробные рациональные уравнения» 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 Решите самостоятельно задания по учебнику №289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а,б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), 291(</w:t>
            </w:r>
            <w:proofErr w:type="spellStart"/>
            <w:r w:rsidRPr="00A5217D">
              <w:rPr>
                <w:rFonts w:ascii="Arial" w:hAnsi="Arial" w:cs="Arial"/>
              </w:rPr>
              <w:t>а,б</w:t>
            </w:r>
            <w:proofErr w:type="spellEnd"/>
            <w:r w:rsidRPr="00A5217D">
              <w:rPr>
                <w:rFonts w:ascii="Arial" w:hAnsi="Arial" w:cs="Arial"/>
              </w:rPr>
              <w:t>)</w:t>
            </w:r>
          </w:p>
          <w:p w:rsidR="00231E2E" w:rsidRPr="00A5217D" w:rsidRDefault="00231E2E" w:rsidP="00231E2E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4. Домашнее задание: п.13 №289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,г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), 291(в)</w:t>
            </w:r>
          </w:p>
          <w:p w:rsidR="00F56D2C" w:rsidRPr="00A5217D" w:rsidRDefault="00F56D2C" w:rsidP="00AB7D90">
            <w:pPr>
              <w:pStyle w:val="a9"/>
              <w:rPr>
                <w:rFonts w:ascii="Arial" w:hAnsi="Arial" w:cs="Arial"/>
              </w:rPr>
            </w:pPr>
          </w:p>
        </w:tc>
      </w:tr>
      <w:tr w:rsidR="00F56D2C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A5217D" w:rsidRDefault="00F56D2C" w:rsidP="00232979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F56D2C" w:rsidRPr="00A5217D" w:rsidRDefault="00F56D2C" w:rsidP="00232979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56D2C" w:rsidRPr="00A5217D" w:rsidRDefault="00F56D2C" w:rsidP="00232979">
            <w:pPr>
              <w:rPr>
                <w:rFonts w:ascii="Arial" w:hAnsi="Arial" w:cs="Arial"/>
              </w:rPr>
            </w:pPr>
          </w:p>
        </w:tc>
      </w:tr>
      <w:tr w:rsidR="00A803D0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CA151D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Немецк</w:t>
            </w:r>
            <w:proofErr w:type="spellEnd"/>
            <w:r w:rsidRPr="00A5217D">
              <w:rPr>
                <w:rFonts w:ascii="Arial" w:hAnsi="Arial" w:cs="Arial"/>
              </w:rPr>
              <w:t>.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Платформа ВК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Тема: Стройная и прекрасная?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Работа по учебнику: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1.Стр.28. Прочитать и устно перевести текст «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Du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und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scho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?»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2.Стр.28 упр.7 (а). Подобрать тему к прочитанному тексту (из трех предложенных). Записать выбранную в тетрадь.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3.Домашнее задание: стр.28 упр.7(d). Прочитать высказывания 1-7, обозначить, какие из них являются правдой/неправдой или о данном факте в тексте не говорится (по тексту «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Du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und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Scho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?» стр.28)</w:t>
            </w:r>
          </w:p>
          <w:p w:rsidR="00A803D0" w:rsidRPr="00A5217D" w:rsidRDefault="00A803D0" w:rsidP="00A81D9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A803D0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BF0F5C" w:rsidRPr="00A5217D" w:rsidRDefault="00BF0F5C" w:rsidP="00BF0F5C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9В</w:t>
      </w:r>
    </w:p>
    <w:tbl>
      <w:tblPr>
        <w:tblW w:w="11332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214"/>
      </w:tblGrid>
      <w:tr w:rsidR="0036234C" w:rsidRPr="00A5217D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21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8B0121" w:rsidRPr="00A5217D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8B0121" w:rsidRPr="00A5217D" w:rsidRDefault="008B0121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A5217D" w:rsidRDefault="008B0121" w:rsidP="00CA151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403A7" w:rsidRPr="00A5217D" w:rsidRDefault="00E403A7" w:rsidP="00E403A7">
            <w:pPr>
              <w:pStyle w:val="a9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Тема:</w:t>
            </w:r>
            <w:r w:rsidRPr="00A5217D">
              <w:rPr>
                <w:rFonts w:ascii="Arial" w:hAnsi="Arial" w:cs="Arial"/>
              </w:rPr>
              <w:t xml:space="preserve"> Построение графика квадратичной функции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 xml:space="preserve">Задания на уроке: 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осмотреть </w:t>
            </w:r>
            <w:proofErr w:type="spell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 </w:t>
            </w:r>
            <w:hyperlink r:id="rId46" w:history="1">
              <w:r w:rsidRPr="00A5217D">
                <w:rPr>
                  <w:rFonts w:ascii="Arial" w:hAnsi="Arial" w:cs="Arial"/>
                  <w:color w:val="0563C1" w:themeColor="hyperlink"/>
                  <w:u w:val="single"/>
                </w:rPr>
                <w:t>https://www.youtube.com/watch?v=kNTXeLuK-OE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E403A7" w:rsidRPr="00A5217D" w:rsidRDefault="00E403A7" w:rsidP="00E403A7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Номера: №121, №125 (работа с учителем)</w:t>
            </w:r>
          </w:p>
          <w:p w:rsidR="008B0121" w:rsidRPr="00A5217D" w:rsidRDefault="00E403A7" w:rsidP="00E403A7">
            <w:pPr>
              <w:rPr>
                <w:rFonts w:ascii="Arial" w:hAnsi="Arial" w:cs="Arial"/>
              </w:rPr>
            </w:pPr>
            <w:r w:rsidRPr="00E403A7">
              <w:rPr>
                <w:rFonts w:ascii="Arial" w:hAnsi="Arial" w:cs="Arial"/>
                <w:b/>
              </w:rPr>
              <w:t>Домашнее задание:</w:t>
            </w:r>
            <w:r w:rsidRPr="00E403A7">
              <w:rPr>
                <w:rFonts w:ascii="Arial" w:hAnsi="Arial" w:cs="Arial"/>
              </w:rPr>
              <w:t xml:space="preserve"> п.7, №128, №, №133</w:t>
            </w:r>
          </w:p>
        </w:tc>
      </w:tr>
      <w:tr w:rsidR="008B0121" w:rsidRPr="00A5217D" w:rsidTr="00215BD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8B0121" w:rsidRPr="00A5217D" w:rsidRDefault="008B0121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8B0121" w:rsidRPr="00A5217D" w:rsidRDefault="008B0121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8B0121" w:rsidRPr="00A5217D" w:rsidRDefault="008B0121" w:rsidP="00CA151D">
            <w:pPr>
              <w:spacing w:after="15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A803D0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CA151D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Немецк</w:t>
            </w:r>
            <w:proofErr w:type="spellEnd"/>
            <w:r w:rsidRPr="00A5217D">
              <w:rPr>
                <w:rFonts w:ascii="Arial" w:hAnsi="Arial" w:cs="Arial"/>
              </w:rPr>
              <w:t>.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Платформа ВК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Тема: Стройная и прекрасная?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Работа по учебнику: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1.Стр.28. Прочитать и устно перевести текст «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Du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und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scho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?»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lastRenderedPageBreak/>
              <w:t>2.Стр.28 упр.7 (а). Подобрать тему к прочитанному тексту (из трех предложенных). Записать выбранную в тетрадь.</w:t>
            </w:r>
          </w:p>
          <w:p w:rsidR="000653CD" w:rsidRPr="000653CD" w:rsidRDefault="000653CD" w:rsidP="000653CD">
            <w:pPr>
              <w:shd w:val="clear" w:color="auto" w:fill="FFFFFF"/>
              <w:spacing w:after="0" w:line="240" w:lineRule="auto"/>
              <w:rPr>
                <w:rFonts w:ascii="Arial" w:eastAsia="Times New Roman" w:hAnsi="Arial" w:cs="Arial"/>
                <w:color w:val="333333"/>
                <w:lang w:eastAsia="ru-RU"/>
              </w:rPr>
            </w:pPr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3.Домашнее задание: стр.28 упр.7(d). Прочитать высказывания 1-7, обозначить, какие из них являются правдой/неправдой или о данном факте в тексте не говорится (по тексту «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Du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und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 xml:space="preserve"> </w:t>
            </w:r>
            <w:proofErr w:type="spellStart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Schoen</w:t>
            </w:r>
            <w:proofErr w:type="spellEnd"/>
            <w:r w:rsidRPr="000653CD">
              <w:rPr>
                <w:rFonts w:ascii="Arial" w:eastAsia="Times New Roman" w:hAnsi="Arial" w:cs="Arial"/>
                <w:color w:val="333333"/>
                <w:lang w:eastAsia="ru-RU"/>
              </w:rPr>
              <w:t>?» стр.28)</w:t>
            </w:r>
          </w:p>
          <w:p w:rsidR="00A803D0" w:rsidRPr="00A5217D" w:rsidRDefault="00A803D0" w:rsidP="00A81D9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A803D0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CA151D">
            <w:pPr>
              <w:pStyle w:val="a8"/>
              <w:rPr>
                <w:rFonts w:ascii="Arial" w:hAnsi="Arial" w:cs="Arial"/>
              </w:rPr>
            </w:pPr>
          </w:p>
        </w:tc>
      </w:tr>
      <w:tr w:rsidR="00EF6703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A5217D" w:rsidRDefault="00EF6703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EF6703" w:rsidRPr="00A5217D" w:rsidRDefault="00EF6703" w:rsidP="00CA151D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зика</w:t>
            </w:r>
          </w:p>
        </w:tc>
        <w:tc>
          <w:tcPr>
            <w:tcW w:w="9214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B1EC3" w:rsidRPr="00A5217D" w:rsidRDefault="003B1EC3" w:rsidP="009C739B">
            <w:pPr>
              <w:pStyle w:val="a8"/>
              <w:numPr>
                <w:ilvl w:val="0"/>
                <w:numId w:val="15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Решить тест</w:t>
            </w:r>
          </w:p>
          <w:p w:rsidR="003B1EC3" w:rsidRPr="00A5217D" w:rsidRDefault="003B1EC3" w:rsidP="003B1E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  <w:lang w:eastAsia="ru-RU"/>
              </w:rPr>
              <w:drawing>
                <wp:inline distT="0" distB="0" distL="0" distR="0" wp14:anchorId="77F41BFE" wp14:editId="6AE2CAB8">
                  <wp:extent cx="4559423" cy="3421380"/>
                  <wp:effectExtent l="0" t="0" r="0" b="7620"/>
                  <wp:docPr id="37" name="Рисунок 37" descr="C:\Users\User\Desktop\домашние задания на дистанционном обучении\IMG_20201129_0025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User\Desktop\домашние задания на дистанционном обучении\IMG_20201129_0025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1660" cy="34230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5"/>
              </w:numPr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Тема: Вывод закона сохранения механической энергии».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осмотреть фильм</w:t>
            </w:r>
          </w:p>
          <w:p w:rsidR="003B1EC3" w:rsidRPr="00A5217D" w:rsidRDefault="003B1EC3" w:rsidP="003B1EC3">
            <w:pPr>
              <w:pStyle w:val="a8"/>
              <w:ind w:left="1440"/>
              <w:rPr>
                <w:rFonts w:ascii="Arial" w:hAnsi="Arial" w:cs="Arial"/>
              </w:rPr>
            </w:pPr>
            <w:hyperlink r:id="rId47" w:history="1">
              <w:r w:rsidRPr="00A5217D">
                <w:rPr>
                  <w:rStyle w:val="a6"/>
                  <w:rFonts w:ascii="Arial" w:hAnsi="Arial" w:cs="Arial"/>
                </w:rPr>
                <w:t>https://www.youtube.com/watch?v=ThzhWigLqCs&amp;list=PLvtJKssE5Nri3tJqj1YcRFWIMy9d6aGmW&amp;index=22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3B1EC3" w:rsidRPr="00A5217D" w:rsidRDefault="003B1EC3" w:rsidP="009C739B">
            <w:pPr>
              <w:pStyle w:val="a8"/>
              <w:numPr>
                <w:ilvl w:val="0"/>
                <w:numId w:val="16"/>
              </w:num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читать §22</w:t>
            </w:r>
          </w:p>
          <w:p w:rsidR="00EF6703" w:rsidRPr="00A5217D" w:rsidRDefault="003B1EC3" w:rsidP="003B1EC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lastRenderedPageBreak/>
              <w:t>Решить упр.22(2, 3) на стр. 94</w:t>
            </w:r>
          </w:p>
        </w:tc>
      </w:tr>
      <w:tr w:rsidR="00EF6703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A5217D" w:rsidRDefault="00EF6703" w:rsidP="00CA151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EF6703" w:rsidRPr="00A5217D" w:rsidRDefault="00EF6703" w:rsidP="00CA151D">
            <w:pPr>
              <w:rPr>
                <w:rFonts w:ascii="Arial" w:hAnsi="Arial" w:cs="Arial"/>
              </w:rPr>
            </w:pPr>
          </w:p>
        </w:tc>
        <w:tc>
          <w:tcPr>
            <w:tcW w:w="9214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EF6703" w:rsidRPr="00A5217D" w:rsidRDefault="00EF6703" w:rsidP="0018233C">
            <w:pPr>
              <w:pStyle w:val="a9"/>
              <w:rPr>
                <w:rFonts w:ascii="Arial" w:hAnsi="Arial" w:cs="Arial"/>
              </w:rPr>
            </w:pPr>
          </w:p>
        </w:tc>
      </w:tr>
    </w:tbl>
    <w:p w:rsidR="00BF0F5C" w:rsidRPr="00A5217D" w:rsidRDefault="00BF0F5C" w:rsidP="00BF0F5C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5D37EE" w:rsidRPr="00A5217D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10А</w:t>
      </w:r>
    </w:p>
    <w:tbl>
      <w:tblPr>
        <w:tblStyle w:val="ab"/>
        <w:tblW w:w="11335" w:type="dxa"/>
        <w:tblLayout w:type="fixed"/>
        <w:tblLook w:val="04A0" w:firstRow="1" w:lastRow="0" w:firstColumn="1" w:lastColumn="0" w:noHBand="0" w:noVBand="1"/>
      </w:tblPr>
      <w:tblGrid>
        <w:gridCol w:w="562"/>
        <w:gridCol w:w="1560"/>
        <w:gridCol w:w="9213"/>
      </w:tblGrid>
      <w:tr w:rsidR="0036234C" w:rsidRPr="00A5217D" w:rsidTr="00D066B8">
        <w:trPr>
          <w:trHeight w:val="315"/>
        </w:trPr>
        <w:tc>
          <w:tcPr>
            <w:tcW w:w="562" w:type="dxa"/>
            <w:hideMark/>
          </w:tcPr>
          <w:p w:rsidR="0036234C" w:rsidRPr="00A5217D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  <w:b/>
                <w:bCs/>
              </w:rPr>
              <w:t>N</w:t>
            </w:r>
          </w:p>
        </w:tc>
        <w:tc>
          <w:tcPr>
            <w:tcW w:w="1560" w:type="dxa"/>
            <w:hideMark/>
          </w:tcPr>
          <w:p w:rsidR="0036234C" w:rsidRPr="00A5217D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</w:rPr>
              <w:t>предмет</w:t>
            </w:r>
            <w:proofErr w:type="gramEnd"/>
          </w:p>
        </w:tc>
        <w:tc>
          <w:tcPr>
            <w:tcW w:w="9211" w:type="dxa"/>
            <w:hideMark/>
          </w:tcPr>
          <w:p w:rsidR="0036234C" w:rsidRPr="00A5217D" w:rsidRDefault="0036234C" w:rsidP="00335B22">
            <w:pPr>
              <w:jc w:val="center"/>
              <w:rPr>
                <w:rFonts w:ascii="Arial" w:eastAsia="Times New Roman" w:hAnsi="Arial" w:cs="Arial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</w:rPr>
              <w:t>задание</w:t>
            </w:r>
            <w:proofErr w:type="gramEnd"/>
          </w:p>
        </w:tc>
      </w:tr>
      <w:tr w:rsidR="0024673B" w:rsidRPr="00A5217D" w:rsidTr="00D066B8">
        <w:trPr>
          <w:trHeight w:val="315"/>
        </w:trPr>
        <w:tc>
          <w:tcPr>
            <w:tcW w:w="562" w:type="dxa"/>
            <w:hideMark/>
          </w:tcPr>
          <w:p w:rsidR="0024673B" w:rsidRPr="00A5217D" w:rsidRDefault="0024673B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1</w:t>
            </w:r>
          </w:p>
        </w:tc>
        <w:tc>
          <w:tcPr>
            <w:tcW w:w="1560" w:type="dxa"/>
          </w:tcPr>
          <w:p w:rsidR="0024673B" w:rsidRPr="00A5217D" w:rsidRDefault="0024673B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</w:tc>
        <w:tc>
          <w:tcPr>
            <w:tcW w:w="9211" w:type="dxa"/>
          </w:tcPr>
          <w:p w:rsidR="00CA0F99" w:rsidRPr="00A5217D" w:rsidRDefault="00CA0F99" w:rsidP="00CA0F9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A5217D">
              <w:rPr>
                <w:rFonts w:ascii="Arial" w:hAnsi="Arial" w:cs="Arial"/>
                <w:u w:val="single"/>
              </w:rPr>
              <w:t xml:space="preserve">Тема: </w:t>
            </w:r>
            <w:r w:rsidRPr="00A5217D">
              <w:rPr>
                <w:rFonts w:ascii="Arial" w:hAnsi="Arial" w:cs="Arial"/>
                <w:shd w:val="clear" w:color="auto" w:fill="FFFFFF"/>
              </w:rPr>
              <w:t>Пра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во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пи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са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ние личных окон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ча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ний глаголов и суф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фик</w:t>
            </w:r>
            <w:r w:rsidRPr="00A5217D">
              <w:rPr>
                <w:rFonts w:ascii="Arial" w:hAnsi="Arial" w:cs="Arial"/>
                <w:shd w:val="clear" w:color="auto" w:fill="FFFFFF"/>
              </w:rPr>
              <w:softHyphen/>
              <w:t>сов причастий</w:t>
            </w:r>
          </w:p>
          <w:p w:rsidR="00CA0F99" w:rsidRPr="00A5217D" w:rsidRDefault="00CA0F99" w:rsidP="00CA0F9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</w:p>
          <w:p w:rsidR="00CA0F99" w:rsidRPr="00A5217D" w:rsidRDefault="00CA0F99" w:rsidP="009C739B">
            <w:pPr>
              <w:pStyle w:val="a8"/>
              <w:numPr>
                <w:ilvl w:val="0"/>
                <w:numId w:val="4"/>
              </w:num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proofErr w:type="spellStart"/>
            <w:r w:rsidRPr="00A5217D">
              <w:rPr>
                <w:rFonts w:ascii="Arial" w:hAnsi="Arial" w:cs="Arial"/>
                <w:shd w:val="clear" w:color="auto" w:fill="FFFFFF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  <w:shd w:val="clear" w:color="auto" w:fill="FFFFFF"/>
              </w:rPr>
              <w:t xml:space="preserve"> (сделать записи в справочнике)</w:t>
            </w:r>
          </w:p>
          <w:p w:rsidR="00CA0F99" w:rsidRPr="00A5217D" w:rsidRDefault="00CA0F99" w:rsidP="00CA0F99">
            <w:pPr>
              <w:pStyle w:val="a8"/>
              <w:spacing w:line="240" w:lineRule="auto"/>
              <w:ind w:left="1080"/>
              <w:rPr>
                <w:rFonts w:ascii="Arial" w:hAnsi="Arial" w:cs="Arial"/>
                <w:color w:val="FF6600"/>
                <w:shd w:val="clear" w:color="auto" w:fill="FFFFFF"/>
              </w:rPr>
            </w:pPr>
            <w:hyperlink r:id="rId48" w:history="1">
              <w:r w:rsidRPr="00A5217D">
                <w:rPr>
                  <w:rStyle w:val="a6"/>
                  <w:rFonts w:ascii="Arial" w:hAnsi="Arial" w:cs="Arial"/>
                  <w:shd w:val="clear" w:color="auto" w:fill="FFFFFF"/>
                </w:rPr>
                <w:t>https://www.youtube.com/watch?v=lqPW3953R5M&amp;feature=emb_logo</w:t>
              </w:r>
            </w:hyperlink>
          </w:p>
          <w:p w:rsidR="00CA0F99" w:rsidRPr="00A5217D" w:rsidRDefault="00CA0F99" w:rsidP="009C739B">
            <w:pPr>
              <w:pStyle w:val="a8"/>
              <w:numPr>
                <w:ilvl w:val="0"/>
                <w:numId w:val="4"/>
              </w:num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r w:rsidRPr="00A5217D">
              <w:rPr>
                <w:rFonts w:ascii="Arial" w:hAnsi="Arial" w:cs="Arial"/>
                <w:shd w:val="clear" w:color="auto" w:fill="FFFFFF"/>
              </w:rPr>
              <w:t>Контроль знаний. Выполнение заданий от учителя.</w:t>
            </w:r>
          </w:p>
          <w:p w:rsidR="00CA0F99" w:rsidRPr="00A5217D" w:rsidRDefault="00CA0F99" w:rsidP="00CA0F99">
            <w:pPr>
              <w:pStyle w:val="a8"/>
              <w:spacing w:after="0" w:line="240" w:lineRule="auto"/>
              <w:rPr>
                <w:rFonts w:ascii="Arial" w:hAnsi="Arial" w:cs="Arial"/>
              </w:rPr>
            </w:pPr>
          </w:p>
          <w:p w:rsidR="0024673B" w:rsidRPr="00A5217D" w:rsidRDefault="0024673B" w:rsidP="00AB77A5">
            <w:pPr>
              <w:ind w:left="720"/>
              <w:rPr>
                <w:rFonts w:ascii="Arial" w:hAnsi="Arial" w:cs="Arial"/>
              </w:rPr>
            </w:pPr>
          </w:p>
        </w:tc>
      </w:tr>
      <w:tr w:rsidR="0024673B" w:rsidRPr="00A5217D" w:rsidTr="00D066B8">
        <w:trPr>
          <w:trHeight w:val="254"/>
        </w:trPr>
        <w:tc>
          <w:tcPr>
            <w:tcW w:w="562" w:type="dxa"/>
            <w:hideMark/>
          </w:tcPr>
          <w:p w:rsidR="0024673B" w:rsidRPr="00A5217D" w:rsidRDefault="0024673B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2</w:t>
            </w:r>
          </w:p>
        </w:tc>
        <w:tc>
          <w:tcPr>
            <w:tcW w:w="1560" w:type="dxa"/>
          </w:tcPr>
          <w:p w:rsidR="0024673B" w:rsidRPr="00A5217D" w:rsidRDefault="0024673B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имия</w:t>
            </w:r>
            <w:r w:rsidR="001D1083" w:rsidRPr="00A5217D">
              <w:rPr>
                <w:rFonts w:ascii="Arial" w:hAnsi="Arial" w:cs="Arial"/>
                <w:lang w:val="en-US"/>
              </w:rPr>
              <w:t xml:space="preserve"> </w:t>
            </w:r>
            <w:r w:rsidR="001D1083" w:rsidRPr="00A5217D">
              <w:rPr>
                <w:rFonts w:ascii="Arial" w:hAnsi="Arial" w:cs="Arial"/>
              </w:rPr>
              <w:t>(</w:t>
            </w:r>
            <w:proofErr w:type="spellStart"/>
            <w:r w:rsidR="001D1083" w:rsidRPr="00A5217D">
              <w:rPr>
                <w:rFonts w:ascii="Arial" w:hAnsi="Arial" w:cs="Arial"/>
              </w:rPr>
              <w:t>хим-био</w:t>
            </w:r>
            <w:proofErr w:type="spellEnd"/>
            <w:r w:rsidR="001D1083" w:rsidRPr="00A5217D">
              <w:rPr>
                <w:rFonts w:ascii="Arial" w:hAnsi="Arial" w:cs="Arial"/>
              </w:rPr>
              <w:t>)</w:t>
            </w:r>
          </w:p>
        </w:tc>
        <w:tc>
          <w:tcPr>
            <w:tcW w:w="9211" w:type="dxa"/>
          </w:tcPr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Тема </w:t>
            </w:r>
            <w:proofErr w:type="gramStart"/>
            <w:r w:rsidRPr="00A5217D">
              <w:rPr>
                <w:rFonts w:ascii="Arial" w:hAnsi="Arial" w:cs="Arial"/>
              </w:rPr>
              <w:t xml:space="preserve">урока:  </w:t>
            </w:r>
            <w:r w:rsidRPr="00A5217D">
              <w:rPr>
                <w:rFonts w:ascii="Arial" w:hAnsi="Arial" w:cs="Arial"/>
                <w:b/>
              </w:rPr>
              <w:t xml:space="preserve"> </w:t>
            </w:r>
            <w:proofErr w:type="gramEnd"/>
            <w:r w:rsidRPr="00A5217D">
              <w:rPr>
                <w:rFonts w:ascii="Arial" w:hAnsi="Arial" w:cs="Arial"/>
                <w:b/>
              </w:rPr>
              <w:t>Составление уравнений гидролиза солей</w:t>
            </w:r>
            <w:r w:rsidRPr="00A5217D">
              <w:rPr>
                <w:rFonts w:ascii="Arial" w:hAnsi="Arial" w:cs="Arial"/>
              </w:rPr>
              <w:t xml:space="preserve"> 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од урока: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 1. Просмотрите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 «</w:t>
            </w:r>
            <w:proofErr w:type="gramEnd"/>
            <w:r w:rsidRPr="00A5217D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Гидролиз солей</w:t>
            </w:r>
            <w:r w:rsidRPr="00A5217D">
              <w:rPr>
                <w:rFonts w:ascii="Arial" w:hAnsi="Arial" w:cs="Arial"/>
              </w:rPr>
              <w:t>» по ссылке</w:t>
            </w:r>
            <w:r w:rsidRPr="00A5217D">
              <w:rPr>
                <w:rFonts w:ascii="Arial" w:hAnsi="Arial" w:cs="Arial"/>
                <w:b/>
              </w:rPr>
              <w:t xml:space="preserve">:  </w:t>
            </w:r>
            <w:hyperlink r:id="rId49" w:tgtFrame="_blank" w:tooltip="Поделиться ссылкой" w:history="1">
              <w:r w:rsidRPr="00A5217D">
                <w:rPr>
                  <w:rStyle w:val="a6"/>
                  <w:rFonts w:ascii="Arial" w:hAnsi="Arial" w:cs="Arial"/>
                  <w:b/>
                  <w:spacing w:val="15"/>
                </w:rPr>
                <w:t>https://youtu.be/gi0odE7bquA</w:t>
              </w:r>
            </w:hyperlink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2. Используя § </w:t>
            </w:r>
            <w:proofErr w:type="gramStart"/>
            <w:r w:rsidRPr="00A5217D">
              <w:rPr>
                <w:rFonts w:ascii="Arial" w:hAnsi="Arial" w:cs="Arial"/>
              </w:rPr>
              <w:t>11  учебника</w:t>
            </w:r>
            <w:proofErr w:type="gramEnd"/>
            <w:r w:rsidRPr="00A5217D">
              <w:rPr>
                <w:rFonts w:ascii="Arial" w:hAnsi="Arial" w:cs="Arial"/>
              </w:rPr>
              <w:t xml:space="preserve"> Химия: Углубленный уровень :   10 класс / В.В. Еремин с </w:t>
            </w:r>
            <w:proofErr w:type="spellStart"/>
            <w:r w:rsidRPr="00A5217D">
              <w:rPr>
                <w:rFonts w:ascii="Arial" w:hAnsi="Arial" w:cs="Arial"/>
              </w:rPr>
              <w:t>соавт</w:t>
            </w:r>
            <w:proofErr w:type="spellEnd"/>
            <w:r w:rsidRPr="00A5217D">
              <w:rPr>
                <w:rFonts w:ascii="Arial" w:hAnsi="Arial" w:cs="Arial"/>
              </w:rPr>
              <w:t xml:space="preserve">./,  материалы </w:t>
            </w:r>
            <w:proofErr w:type="spell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 xml:space="preserve">, составьте в тетради таблицу: </w:t>
            </w:r>
            <w:r w:rsidRPr="00A5217D">
              <w:rPr>
                <w:rFonts w:ascii="Arial" w:hAnsi="Arial" w:cs="Arial"/>
                <w:b/>
              </w:rPr>
              <w:t>Гидролиз солей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2127"/>
              <w:gridCol w:w="1625"/>
              <w:gridCol w:w="2632"/>
              <w:gridCol w:w="1063"/>
              <w:gridCol w:w="1064"/>
            </w:tblGrid>
            <w:tr w:rsidR="0040496B" w:rsidRPr="00A5217D" w:rsidTr="0040496B">
              <w:trPr>
                <w:trHeight w:val="1472"/>
              </w:trPr>
              <w:tc>
                <w:tcPr>
                  <w:tcW w:w="2127" w:type="dxa"/>
                </w:tcPr>
                <w:p w:rsidR="0040496B" w:rsidRPr="00A5217D" w:rsidRDefault="0040496B" w:rsidP="0040496B">
                  <w:pPr>
                    <w:pStyle w:val="a9"/>
                    <w:jc w:val="center"/>
                    <w:rPr>
                      <w:rFonts w:ascii="Arial" w:hAnsi="Arial" w:cs="Arial"/>
                      <w:lang w:eastAsia="ru-RU"/>
                    </w:rPr>
                  </w:pPr>
                  <w:r w:rsidRPr="00A5217D">
                    <w:rPr>
                      <w:rFonts w:ascii="Arial" w:hAnsi="Arial" w:cs="Arial"/>
                      <w:lang w:eastAsia="ru-RU"/>
                    </w:rPr>
                    <w:t>Тип соли по силе исходных основания и кислоты</w:t>
                  </w:r>
                </w:p>
              </w:tc>
              <w:tc>
                <w:tcPr>
                  <w:tcW w:w="1625" w:type="dxa"/>
                </w:tcPr>
                <w:p w:rsidR="0040496B" w:rsidRPr="00A5217D" w:rsidRDefault="0040496B" w:rsidP="0040496B">
                  <w:pPr>
                    <w:pStyle w:val="a9"/>
                    <w:jc w:val="center"/>
                    <w:rPr>
                      <w:rFonts w:ascii="Arial" w:hAnsi="Arial" w:cs="Arial"/>
                      <w:lang w:eastAsia="ru-RU"/>
                    </w:rPr>
                  </w:pPr>
                  <w:r w:rsidRPr="00A5217D">
                    <w:rPr>
                      <w:rFonts w:ascii="Arial" w:hAnsi="Arial" w:cs="Arial"/>
                      <w:lang w:eastAsia="ru-RU"/>
                    </w:rPr>
                    <w:t>Примеры солей</w:t>
                  </w:r>
                </w:p>
              </w:tc>
              <w:tc>
                <w:tcPr>
                  <w:tcW w:w="2632" w:type="dxa"/>
                </w:tcPr>
                <w:p w:rsidR="0040496B" w:rsidRPr="00A5217D" w:rsidRDefault="0040496B" w:rsidP="0040496B">
                  <w:pPr>
                    <w:pStyle w:val="a9"/>
                    <w:jc w:val="center"/>
                    <w:rPr>
                      <w:rFonts w:ascii="Arial" w:hAnsi="Arial" w:cs="Arial"/>
                      <w:lang w:eastAsia="ru-RU"/>
                    </w:rPr>
                  </w:pPr>
                  <w:r w:rsidRPr="00A5217D">
                    <w:rPr>
                      <w:rFonts w:ascii="Arial" w:hAnsi="Arial" w:cs="Arial"/>
                      <w:lang w:eastAsia="ru-RU"/>
                    </w:rPr>
                    <w:t>Пример гидролиза</w:t>
                  </w:r>
                </w:p>
              </w:tc>
              <w:tc>
                <w:tcPr>
                  <w:tcW w:w="1063" w:type="dxa"/>
                </w:tcPr>
                <w:p w:rsidR="0040496B" w:rsidRPr="00A5217D" w:rsidRDefault="0040496B" w:rsidP="0040496B">
                  <w:pPr>
                    <w:pStyle w:val="a9"/>
                    <w:jc w:val="center"/>
                    <w:rPr>
                      <w:rFonts w:ascii="Arial" w:hAnsi="Arial" w:cs="Arial"/>
                      <w:lang w:eastAsia="ru-RU"/>
                    </w:rPr>
                  </w:pPr>
                  <w:r w:rsidRPr="00A5217D">
                    <w:rPr>
                      <w:rFonts w:ascii="Arial" w:hAnsi="Arial" w:cs="Arial"/>
                      <w:lang w:eastAsia="ru-RU"/>
                    </w:rPr>
                    <w:t>Среда раствора и значение рН (</w:t>
                  </w:r>
                  <w:proofErr w:type="gramStart"/>
                  <w:r w:rsidRPr="00A5217D">
                    <w:rPr>
                      <w:rFonts w:ascii="Arial" w:hAnsi="Arial" w:cs="Arial"/>
                      <w:lang w:eastAsia="ru-RU"/>
                    </w:rPr>
                    <w:t>&gt;,&lt;</w:t>
                  </w:r>
                  <w:proofErr w:type="gramEnd"/>
                  <w:r w:rsidRPr="00A5217D">
                    <w:rPr>
                      <w:rFonts w:ascii="Arial" w:hAnsi="Arial" w:cs="Arial"/>
                      <w:lang w:eastAsia="ru-RU"/>
                    </w:rPr>
                    <w:t>,=7)</w:t>
                  </w:r>
                </w:p>
              </w:tc>
              <w:tc>
                <w:tcPr>
                  <w:tcW w:w="1064" w:type="dxa"/>
                </w:tcPr>
                <w:p w:rsidR="0040496B" w:rsidRPr="00A5217D" w:rsidRDefault="0040496B" w:rsidP="0040496B">
                  <w:pPr>
                    <w:pStyle w:val="a9"/>
                    <w:jc w:val="center"/>
                    <w:rPr>
                      <w:rFonts w:ascii="Arial" w:hAnsi="Arial" w:cs="Arial"/>
                      <w:lang w:eastAsia="ru-RU"/>
                    </w:rPr>
                  </w:pPr>
                  <w:r w:rsidRPr="00A5217D">
                    <w:rPr>
                      <w:rFonts w:ascii="Arial" w:hAnsi="Arial" w:cs="Arial"/>
                      <w:lang w:eastAsia="ru-RU"/>
                    </w:rPr>
                    <w:t>Ион, по которому идет гидролиз</w:t>
                  </w:r>
                </w:p>
              </w:tc>
            </w:tr>
            <w:tr w:rsidR="0040496B" w:rsidRPr="00A5217D" w:rsidTr="0040496B">
              <w:trPr>
                <w:trHeight w:val="245"/>
              </w:trPr>
              <w:tc>
                <w:tcPr>
                  <w:tcW w:w="2127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625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2632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3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4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</w:tr>
            <w:tr w:rsidR="0040496B" w:rsidRPr="00A5217D" w:rsidTr="0040496B">
              <w:trPr>
                <w:trHeight w:val="234"/>
              </w:trPr>
              <w:tc>
                <w:tcPr>
                  <w:tcW w:w="2127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625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2632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3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4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</w:tr>
            <w:tr w:rsidR="0040496B" w:rsidRPr="00A5217D" w:rsidTr="0040496B">
              <w:trPr>
                <w:trHeight w:val="245"/>
              </w:trPr>
              <w:tc>
                <w:tcPr>
                  <w:tcW w:w="2127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625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2632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3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4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</w:tr>
            <w:tr w:rsidR="0040496B" w:rsidRPr="00A5217D" w:rsidTr="0040496B">
              <w:trPr>
                <w:trHeight w:val="245"/>
              </w:trPr>
              <w:tc>
                <w:tcPr>
                  <w:tcW w:w="2127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625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2632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3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  <w:tc>
                <w:tcPr>
                  <w:tcW w:w="1064" w:type="dxa"/>
                </w:tcPr>
                <w:p w:rsidR="0040496B" w:rsidRPr="00A5217D" w:rsidRDefault="0040496B" w:rsidP="0040496B">
                  <w:pPr>
                    <w:pStyle w:val="a9"/>
                    <w:jc w:val="both"/>
                    <w:rPr>
                      <w:rFonts w:ascii="Arial" w:hAnsi="Arial" w:cs="Arial"/>
                      <w:lang w:eastAsia="ru-RU"/>
                    </w:rPr>
                  </w:pPr>
                </w:p>
              </w:tc>
            </w:tr>
          </w:tbl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i/>
              </w:rPr>
            </w:pPr>
            <w:r w:rsidRPr="00A5217D">
              <w:rPr>
                <w:rFonts w:ascii="Arial" w:hAnsi="Arial" w:cs="Arial"/>
              </w:rPr>
              <w:t xml:space="preserve">3. Какие из указанных солей подвергаются гидролизу: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CsCl</w:t>
            </w:r>
            <w:proofErr w:type="spellEnd"/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Rb</w:t>
            </w:r>
            <w:proofErr w:type="spellEnd"/>
            <w:r w:rsidRPr="00A5217D">
              <w:rPr>
                <w:rFonts w:ascii="Arial" w:hAnsi="Arial" w:cs="Arial"/>
                <w:vertAlign w:val="subscript"/>
              </w:rPr>
              <w:t>2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SiO</w:t>
            </w:r>
            <w:proofErr w:type="spellEnd"/>
            <w:r w:rsidRPr="00A5217D">
              <w:rPr>
                <w:rFonts w:ascii="Arial" w:hAnsi="Arial" w:cs="Arial"/>
                <w:vertAlign w:val="subscript"/>
              </w:rPr>
              <w:t>3</w:t>
            </w:r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CoI</w:t>
            </w:r>
            <w:proofErr w:type="spellEnd"/>
            <w:r w:rsidRPr="00A5217D">
              <w:rPr>
                <w:rFonts w:ascii="Arial" w:hAnsi="Arial" w:cs="Arial"/>
                <w:vertAlign w:val="subscript"/>
              </w:rPr>
              <w:t>2</w:t>
            </w:r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BaBr</w:t>
            </w:r>
            <w:proofErr w:type="spellEnd"/>
            <w:r w:rsidRPr="00A5217D">
              <w:rPr>
                <w:rFonts w:ascii="Arial" w:hAnsi="Arial" w:cs="Arial"/>
                <w:vertAlign w:val="subscript"/>
              </w:rPr>
              <w:t>2</w:t>
            </w:r>
            <w:r w:rsidRPr="00A5217D">
              <w:rPr>
                <w:rFonts w:ascii="Arial" w:hAnsi="Arial" w:cs="Arial"/>
              </w:rPr>
              <w:t xml:space="preserve">, </w:t>
            </w:r>
            <w:r w:rsidRPr="00A5217D">
              <w:rPr>
                <w:rFonts w:ascii="Arial" w:hAnsi="Arial" w:cs="Arial"/>
                <w:lang w:val="en-US"/>
              </w:rPr>
              <w:t>Fe</w:t>
            </w:r>
            <w:r w:rsidRPr="00A5217D">
              <w:rPr>
                <w:rFonts w:ascii="Arial" w:hAnsi="Arial" w:cs="Arial"/>
              </w:rPr>
              <w:t>(</w:t>
            </w:r>
            <w:r w:rsidRPr="00A5217D">
              <w:rPr>
                <w:rFonts w:ascii="Arial" w:hAnsi="Arial" w:cs="Arial"/>
                <w:lang w:val="en-US"/>
              </w:rPr>
              <w:t>NO</w:t>
            </w:r>
            <w:r w:rsidRPr="00A5217D">
              <w:rPr>
                <w:rFonts w:ascii="Arial" w:hAnsi="Arial" w:cs="Arial"/>
                <w:vertAlign w:val="subscript"/>
              </w:rPr>
              <w:t>3</w:t>
            </w:r>
            <w:r w:rsidRPr="00A5217D">
              <w:rPr>
                <w:rFonts w:ascii="Arial" w:hAnsi="Arial" w:cs="Arial"/>
              </w:rPr>
              <w:t>)</w:t>
            </w:r>
            <w:r w:rsidRPr="00A5217D">
              <w:rPr>
                <w:rFonts w:ascii="Arial" w:hAnsi="Arial" w:cs="Arial"/>
                <w:vertAlign w:val="subscript"/>
              </w:rPr>
              <w:t>3</w:t>
            </w:r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KClO</w:t>
            </w:r>
            <w:proofErr w:type="spellEnd"/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AlBr</w:t>
            </w:r>
            <w:proofErr w:type="spellEnd"/>
            <w:proofErr w:type="gramStart"/>
            <w:r w:rsidRPr="00A5217D">
              <w:rPr>
                <w:rFonts w:ascii="Arial" w:hAnsi="Arial" w:cs="Arial"/>
                <w:vertAlign w:val="subscript"/>
              </w:rPr>
              <w:t>3</w:t>
            </w:r>
            <w:r w:rsidRPr="00A5217D">
              <w:rPr>
                <w:rFonts w:ascii="Arial" w:hAnsi="Arial" w:cs="Arial"/>
              </w:rPr>
              <w:t xml:space="preserve">,  </w:t>
            </w:r>
            <w:r w:rsidRPr="00A5217D">
              <w:rPr>
                <w:rFonts w:ascii="Arial" w:hAnsi="Arial" w:cs="Arial"/>
                <w:lang w:val="en-US"/>
              </w:rPr>
              <w:t>Na</w:t>
            </w:r>
            <w:proofErr w:type="gramEnd"/>
            <w:r w:rsidRPr="00A5217D">
              <w:rPr>
                <w:rFonts w:ascii="Arial" w:hAnsi="Arial" w:cs="Arial"/>
                <w:vertAlign w:val="subscript"/>
              </w:rPr>
              <w:t>2</w:t>
            </w:r>
            <w:r w:rsidRPr="00A5217D">
              <w:rPr>
                <w:rFonts w:ascii="Arial" w:hAnsi="Arial" w:cs="Arial"/>
                <w:lang w:val="en-US"/>
              </w:rPr>
              <w:t>SO</w:t>
            </w:r>
            <w:r w:rsidRPr="00A5217D">
              <w:rPr>
                <w:rFonts w:ascii="Arial" w:hAnsi="Arial" w:cs="Arial"/>
                <w:vertAlign w:val="subscript"/>
              </w:rPr>
              <w:t>4</w:t>
            </w:r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AgNO</w:t>
            </w:r>
            <w:proofErr w:type="spellEnd"/>
            <w:r w:rsidRPr="00A5217D">
              <w:rPr>
                <w:rFonts w:ascii="Arial" w:hAnsi="Arial" w:cs="Arial"/>
                <w:vertAlign w:val="subscript"/>
              </w:rPr>
              <w:t>3</w:t>
            </w:r>
            <w:r w:rsidRPr="00A5217D">
              <w:rPr>
                <w:rFonts w:ascii="Arial" w:hAnsi="Arial" w:cs="Arial"/>
              </w:rPr>
              <w:t xml:space="preserve">,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FeCl</w:t>
            </w:r>
            <w:proofErr w:type="spellEnd"/>
            <w:r w:rsidRPr="00A5217D">
              <w:rPr>
                <w:rFonts w:ascii="Arial" w:hAnsi="Arial" w:cs="Arial"/>
                <w:vertAlign w:val="subscript"/>
              </w:rPr>
              <w:t>3</w:t>
            </w:r>
            <w:r w:rsidRPr="00A5217D">
              <w:rPr>
                <w:rFonts w:ascii="Arial" w:hAnsi="Arial" w:cs="Arial"/>
              </w:rPr>
              <w:t>?  Составьте молекулярные и ионные полные и сокращенные уравнения этих солей. Укажите среду раствора, рН и ион, по которому протекает гидролиз.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i/>
              </w:rPr>
            </w:pPr>
            <w:r w:rsidRPr="00A5217D">
              <w:rPr>
                <w:rFonts w:ascii="Arial" w:hAnsi="Arial" w:cs="Arial"/>
                <w:b/>
              </w:rPr>
              <w:t xml:space="preserve">Помните!  Соли, образованные </w:t>
            </w:r>
            <w:proofErr w:type="spellStart"/>
            <w:r w:rsidRPr="00A5217D">
              <w:rPr>
                <w:rFonts w:ascii="Arial" w:hAnsi="Arial" w:cs="Arial"/>
                <w:b/>
              </w:rPr>
              <w:t>многокислотным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основанием или многоосновной кислотой, </w:t>
            </w:r>
            <w:proofErr w:type="spellStart"/>
            <w:r w:rsidRPr="00A5217D">
              <w:rPr>
                <w:rFonts w:ascii="Arial" w:hAnsi="Arial" w:cs="Arial"/>
                <w:b/>
              </w:rPr>
              <w:t>гидролизуются</w:t>
            </w:r>
            <w:proofErr w:type="spellEnd"/>
            <w:r w:rsidRPr="00A5217D">
              <w:rPr>
                <w:rFonts w:ascii="Arial" w:hAnsi="Arial" w:cs="Arial"/>
                <w:b/>
              </w:rPr>
              <w:t xml:space="preserve"> ТОЛЬКО по I ступени.  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  <w:u w:val="single"/>
              </w:rPr>
              <w:lastRenderedPageBreak/>
              <w:t xml:space="preserve">Домашнее задание: </w:t>
            </w:r>
            <w:r w:rsidRPr="00A5217D">
              <w:rPr>
                <w:rFonts w:ascii="Arial" w:hAnsi="Arial" w:cs="Arial"/>
              </w:rPr>
              <w:t xml:space="preserve">§ </w:t>
            </w:r>
            <w:proofErr w:type="gramStart"/>
            <w:r w:rsidRPr="00A5217D">
              <w:rPr>
                <w:rFonts w:ascii="Arial" w:hAnsi="Arial" w:cs="Arial"/>
              </w:rPr>
              <w:t xml:space="preserve">11,   </w:t>
            </w:r>
            <w:proofErr w:type="gramEnd"/>
            <w:r w:rsidRPr="00A5217D">
              <w:rPr>
                <w:rFonts w:ascii="Arial" w:hAnsi="Arial" w:cs="Arial"/>
              </w:rPr>
              <w:t>решите задачу.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color w:val="7030A0"/>
              </w:rPr>
            </w:pPr>
            <w:r w:rsidRPr="00A5217D">
              <w:rPr>
                <w:rFonts w:ascii="Arial" w:hAnsi="Arial" w:cs="Arial"/>
                <w:b/>
              </w:rPr>
              <w:t xml:space="preserve">Задача. </w:t>
            </w:r>
            <w:r w:rsidRPr="00A5217D">
              <w:rPr>
                <w:rFonts w:ascii="Arial" w:hAnsi="Arial" w:cs="Arial"/>
              </w:rPr>
              <w:t>К 50 г. раствора карбоната натрия с массовой долей 10,6% прилили избыточное количество сульфата алюминия. Какой газ выделится при этом?</w:t>
            </w:r>
            <w:r w:rsidRPr="00A5217D">
              <w:rPr>
                <w:rFonts w:ascii="Arial" w:hAnsi="Arial" w:cs="Arial"/>
                <w:color w:val="7030A0"/>
              </w:rPr>
              <w:t xml:space="preserve"> </w:t>
            </w:r>
            <w:r w:rsidRPr="00A5217D">
              <w:rPr>
                <w:rFonts w:ascii="Arial" w:hAnsi="Arial" w:cs="Arial"/>
              </w:rPr>
              <w:t>Каков объем этого газа (</w:t>
            </w:r>
            <w:proofErr w:type="spellStart"/>
            <w:r w:rsidRPr="00A5217D">
              <w:rPr>
                <w:rFonts w:ascii="Arial" w:hAnsi="Arial" w:cs="Arial"/>
              </w:rPr>
              <w:t>н.у</w:t>
            </w:r>
            <w:proofErr w:type="spellEnd"/>
            <w:r w:rsidRPr="00A5217D">
              <w:rPr>
                <w:rFonts w:ascii="Arial" w:hAnsi="Arial" w:cs="Arial"/>
              </w:rPr>
              <w:t xml:space="preserve">.)? </w:t>
            </w:r>
          </w:p>
          <w:p w:rsidR="0024673B" w:rsidRPr="00A5217D" w:rsidRDefault="0024673B" w:rsidP="0024673B">
            <w:pPr>
              <w:rPr>
                <w:rFonts w:ascii="Arial" w:hAnsi="Arial" w:cs="Arial"/>
              </w:rPr>
            </w:pPr>
          </w:p>
        </w:tc>
      </w:tr>
      <w:tr w:rsidR="001D1083" w:rsidRPr="00A5217D" w:rsidTr="00D066B8">
        <w:trPr>
          <w:trHeight w:val="254"/>
        </w:trPr>
        <w:tc>
          <w:tcPr>
            <w:tcW w:w="562" w:type="dxa"/>
          </w:tcPr>
          <w:p w:rsidR="001D1083" w:rsidRPr="00A5217D" w:rsidRDefault="001D1083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lastRenderedPageBreak/>
              <w:t>2</w:t>
            </w:r>
          </w:p>
        </w:tc>
        <w:tc>
          <w:tcPr>
            <w:tcW w:w="1560" w:type="dxa"/>
          </w:tcPr>
          <w:p w:rsidR="001D1083" w:rsidRPr="00A5217D" w:rsidRDefault="001D1083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имия (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физ</w:t>
            </w:r>
            <w:proofErr w:type="spellEnd"/>
            <w:r w:rsidRPr="00A5217D">
              <w:rPr>
                <w:rFonts w:ascii="Arial" w:hAnsi="Arial" w:cs="Arial"/>
              </w:rPr>
              <w:t>-мат</w:t>
            </w:r>
            <w:proofErr w:type="gramEnd"/>
            <w:r w:rsidRPr="00A5217D">
              <w:rPr>
                <w:rFonts w:ascii="Arial" w:hAnsi="Arial" w:cs="Arial"/>
              </w:rPr>
              <w:t>)</w:t>
            </w:r>
          </w:p>
        </w:tc>
        <w:tc>
          <w:tcPr>
            <w:tcW w:w="9211" w:type="dxa"/>
          </w:tcPr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Тема </w:t>
            </w:r>
            <w:proofErr w:type="gramStart"/>
            <w:r w:rsidRPr="00A5217D">
              <w:rPr>
                <w:rFonts w:ascii="Arial" w:hAnsi="Arial" w:cs="Arial"/>
              </w:rPr>
              <w:t xml:space="preserve">урока:  </w:t>
            </w:r>
            <w:r w:rsidRPr="00A5217D">
              <w:rPr>
                <w:rFonts w:ascii="Arial" w:hAnsi="Arial" w:cs="Arial"/>
                <w:b/>
              </w:rPr>
              <w:t>Арены</w:t>
            </w:r>
            <w:proofErr w:type="gramEnd"/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од урока: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1.. Просмотрите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 на</w:t>
            </w:r>
            <w:proofErr w:type="gramEnd"/>
            <w:r w:rsidRPr="00A5217D">
              <w:rPr>
                <w:rFonts w:ascii="Arial" w:hAnsi="Arial" w:cs="Arial"/>
              </w:rPr>
              <w:t xml:space="preserve"> тему </w:t>
            </w:r>
            <w:r w:rsidRPr="00A5217D">
              <w:rPr>
                <w:rFonts w:ascii="Arial" w:hAnsi="Arial" w:cs="Arial"/>
                <w:b/>
              </w:rPr>
              <w:t xml:space="preserve">«Арены. </w:t>
            </w:r>
            <w:r w:rsidRPr="00A5217D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Ароматические углеводороды</w:t>
            </w:r>
            <w:r w:rsidRPr="00A5217D">
              <w:rPr>
                <w:rFonts w:ascii="Arial" w:hAnsi="Arial" w:cs="Arial"/>
                <w:b/>
              </w:rPr>
              <w:t>»</w:t>
            </w:r>
            <w:r w:rsidRPr="00A5217D">
              <w:rPr>
                <w:rFonts w:ascii="Arial" w:hAnsi="Arial" w:cs="Arial"/>
              </w:rPr>
              <w:t xml:space="preserve"> по ссылке </w:t>
            </w:r>
            <w:hyperlink r:id="rId50" w:tgtFrame="_blank" w:tooltip="Поделиться ссылкой" w:history="1">
              <w:r w:rsidRPr="00A5217D">
                <w:rPr>
                  <w:rStyle w:val="a6"/>
                  <w:rFonts w:ascii="Arial" w:hAnsi="Arial" w:cs="Arial"/>
                  <w:b/>
                  <w:spacing w:val="19"/>
                </w:rPr>
                <w:t>https://youtu.be/aM58WfeFbzE</w:t>
              </w:r>
            </w:hyperlink>
            <w:r w:rsidRPr="00A5217D">
              <w:rPr>
                <w:rFonts w:ascii="Arial" w:hAnsi="Arial" w:cs="Arial"/>
                <w:b/>
              </w:rPr>
              <w:t xml:space="preserve">  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2. Используя материал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>,  презентацию</w:t>
            </w:r>
            <w:proofErr w:type="gramEnd"/>
            <w:r w:rsidRPr="00A5217D">
              <w:rPr>
                <w:rFonts w:ascii="Arial" w:hAnsi="Arial" w:cs="Arial"/>
                <w:b/>
              </w:rPr>
              <w:t xml:space="preserve">  «Арены»</w:t>
            </w:r>
            <w:r w:rsidRPr="00A5217D">
              <w:rPr>
                <w:rFonts w:ascii="Arial" w:hAnsi="Arial" w:cs="Arial"/>
              </w:rPr>
              <w:t xml:space="preserve"> и § 7 учебника О.С. Габриелян. Химия, 10 (базовый уровень</w:t>
            </w:r>
            <w:proofErr w:type="gramStart"/>
            <w:r w:rsidRPr="00A5217D">
              <w:rPr>
                <w:rFonts w:ascii="Arial" w:hAnsi="Arial" w:cs="Arial"/>
              </w:rPr>
              <w:t>),  отметьте</w:t>
            </w:r>
            <w:proofErr w:type="gramEnd"/>
            <w:r w:rsidRPr="00A5217D">
              <w:rPr>
                <w:rFonts w:ascii="Arial" w:hAnsi="Arial" w:cs="Arial"/>
              </w:rPr>
              <w:t xml:space="preserve"> правильные (+) и неправильные (-)  утверждения: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Арены – это углеводороды, в молекулах которых имеется </w:t>
            </w:r>
            <w:proofErr w:type="spellStart"/>
            <w:r w:rsidRPr="00A5217D">
              <w:rPr>
                <w:rFonts w:ascii="Arial" w:hAnsi="Arial" w:cs="Arial"/>
              </w:rPr>
              <w:t>бензольное</w:t>
            </w:r>
            <w:proofErr w:type="spellEnd"/>
            <w:r w:rsidRPr="00A5217D">
              <w:rPr>
                <w:rFonts w:ascii="Arial" w:hAnsi="Arial" w:cs="Arial"/>
              </w:rPr>
              <w:t xml:space="preserve"> кольцо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олекула бензола состоит из шести атомов углерода и шести атомов водород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Циклическую формулу бензола предложил Бутлеров, согласно своей теории строения органических веществ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труктурную формулу бензола правильнее изображать в виде шестиугольника с чередующимися двойными и одинарными связям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молекуле бензола негибридные р-электронные облака атома углерода перекрываются друг с другом; 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,3-диметилбензол и этилбензол являются гомологам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боковых цепях ароматических соединений </w:t>
            </w:r>
            <w:r w:rsidRPr="00A5217D">
              <w:rPr>
                <w:rFonts w:ascii="Arial" w:hAnsi="Arial" w:cs="Arial"/>
                <w:b/>
              </w:rPr>
              <w:t xml:space="preserve">НЕ </w:t>
            </w:r>
            <w:r w:rsidRPr="00A5217D">
              <w:rPr>
                <w:rFonts w:ascii="Arial" w:hAnsi="Arial" w:cs="Arial"/>
              </w:rPr>
              <w:t>могут быть радикалы непредельных углеводородов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Бензол можно получить </w:t>
            </w:r>
            <w:proofErr w:type="gramStart"/>
            <w:r w:rsidRPr="00A5217D">
              <w:rPr>
                <w:rFonts w:ascii="Arial" w:hAnsi="Arial" w:cs="Arial"/>
              </w:rPr>
              <w:t xml:space="preserve">из  </w:t>
            </w:r>
            <w:proofErr w:type="spellStart"/>
            <w:r w:rsidRPr="00A5217D">
              <w:rPr>
                <w:rFonts w:ascii="Arial" w:hAnsi="Arial" w:cs="Arial"/>
              </w:rPr>
              <w:t>гексана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кристаллическое вещество со своеобразным запахом, не растворяется в воде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Бензол относится к классу соединений с общей формулой С</w:t>
            </w:r>
            <w:r w:rsidRPr="00A5217D">
              <w:rPr>
                <w:rFonts w:ascii="Arial" w:hAnsi="Arial" w:cs="Arial"/>
                <w:vertAlign w:val="subscript"/>
                <w:lang w:val="en-US"/>
              </w:rPr>
              <w:t>n</w:t>
            </w:r>
            <w:r w:rsidRPr="00A5217D">
              <w:rPr>
                <w:rFonts w:ascii="Arial" w:hAnsi="Arial" w:cs="Arial"/>
              </w:rPr>
              <w:t>Н</w:t>
            </w:r>
            <w:r w:rsidRPr="00A5217D">
              <w:rPr>
                <w:rFonts w:ascii="Arial" w:hAnsi="Arial" w:cs="Arial"/>
                <w:vertAlign w:val="subscript"/>
              </w:rPr>
              <w:t>2</w:t>
            </w:r>
            <w:r w:rsidRPr="00A5217D">
              <w:rPr>
                <w:rFonts w:ascii="Arial" w:hAnsi="Arial" w:cs="Arial"/>
                <w:vertAlign w:val="subscript"/>
                <w:lang w:val="en-US"/>
              </w:rPr>
              <w:t>n</w:t>
            </w:r>
            <w:r w:rsidRPr="00A5217D">
              <w:rPr>
                <w:rFonts w:ascii="Arial" w:hAnsi="Arial" w:cs="Arial"/>
                <w:vertAlign w:val="subscript"/>
              </w:rPr>
              <w:t>-6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и замещении водородных атомов в молекуле бензола радикалами образуются гомолог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етилбензол является изомером бензол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Этилбензол является гомологом метилбензол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сточником ароматических углеводородов является природный газ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легковоспламеняющаяся жидкость, без цвета, и запах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5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бесцветная жидкость, горящая сильно коптящим пламенем</w:t>
            </w:r>
          </w:p>
          <w:p w:rsidR="0040496B" w:rsidRPr="00A5217D" w:rsidRDefault="0040496B" w:rsidP="0040496B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+…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lastRenderedPageBreak/>
              <w:t>─ …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3. Решите задачу (упр. 3, стр. 55 учебника). При оформлении запишите краткое условие, уравнение реакции, ход решения и ответ. 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  <w:u w:val="single"/>
              </w:rPr>
            </w:pP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jc w:val="both"/>
              <w:rPr>
                <w:rFonts w:ascii="Arial" w:hAnsi="Arial" w:cs="Arial"/>
                <w:b/>
                <w:u w:val="single"/>
              </w:rPr>
            </w:pPr>
            <w:r w:rsidRPr="00A5217D">
              <w:rPr>
                <w:rFonts w:ascii="Arial" w:hAnsi="Arial" w:cs="Arial"/>
                <w:b/>
                <w:u w:val="single"/>
              </w:rPr>
              <w:t xml:space="preserve">Домашнее задание: </w:t>
            </w:r>
            <w:r w:rsidRPr="00A5217D">
              <w:rPr>
                <w:rFonts w:ascii="Arial" w:hAnsi="Arial" w:cs="Arial"/>
              </w:rPr>
              <w:t>§ 7, упр. 1 (стр. 55).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color w:val="7030A0"/>
              </w:rPr>
            </w:pPr>
            <w:r w:rsidRPr="00A5217D">
              <w:rPr>
                <w:rFonts w:ascii="Arial" w:hAnsi="Arial" w:cs="Arial"/>
              </w:rPr>
              <w:t xml:space="preserve"> </w:t>
            </w:r>
          </w:p>
          <w:p w:rsidR="001D1083" w:rsidRPr="00A5217D" w:rsidRDefault="001D1083" w:rsidP="001D1083">
            <w:pPr>
              <w:pStyle w:val="a9"/>
              <w:jc w:val="both"/>
              <w:rPr>
                <w:rFonts w:ascii="Arial" w:hAnsi="Arial" w:cs="Arial"/>
              </w:rPr>
            </w:pPr>
          </w:p>
        </w:tc>
      </w:tr>
      <w:tr w:rsidR="005A60E0" w:rsidRPr="00A5217D" w:rsidTr="00D066B8">
        <w:trPr>
          <w:trHeight w:val="287"/>
        </w:trPr>
        <w:tc>
          <w:tcPr>
            <w:tcW w:w="562" w:type="dxa"/>
          </w:tcPr>
          <w:p w:rsidR="005A60E0" w:rsidRPr="00A5217D" w:rsidRDefault="005A60E0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lastRenderedPageBreak/>
              <w:t>3</w:t>
            </w:r>
          </w:p>
        </w:tc>
        <w:tc>
          <w:tcPr>
            <w:tcW w:w="1560" w:type="dxa"/>
            <w:vMerge w:val="restart"/>
          </w:tcPr>
          <w:p w:rsidR="005A60E0" w:rsidRPr="00A5217D" w:rsidRDefault="005A60E0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211" w:type="dxa"/>
            <w:vMerge w:val="restart"/>
          </w:tcPr>
          <w:p w:rsidR="00554F82" w:rsidRPr="00A5217D" w:rsidRDefault="00554F82" w:rsidP="00554F82">
            <w:pPr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Контрольная работа №3</w:t>
            </w:r>
          </w:p>
          <w:p w:rsidR="00554F82" w:rsidRPr="00A5217D" w:rsidRDefault="00554F82" w:rsidP="00554F82">
            <w:pPr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Степенная функция</w:t>
            </w:r>
          </w:p>
          <w:p w:rsidR="00554F82" w:rsidRPr="00A5217D" w:rsidRDefault="00554F82" w:rsidP="00554F82">
            <w:pPr>
              <w:jc w:val="center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тетради выполняем все действия и скидываем </w:t>
            </w:r>
            <w:proofErr w:type="gramStart"/>
            <w:r w:rsidRPr="00A5217D">
              <w:rPr>
                <w:rFonts w:ascii="Arial" w:hAnsi="Arial" w:cs="Arial"/>
              </w:rPr>
              <w:t>решения  в</w:t>
            </w:r>
            <w:proofErr w:type="gramEnd"/>
            <w:r w:rsidRPr="00A5217D">
              <w:rPr>
                <w:rFonts w:ascii="Arial" w:hAnsi="Arial" w:cs="Arial"/>
              </w:rPr>
              <w:t xml:space="preserve"> личное сообщение.</w:t>
            </w: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hyperlink r:id="rId51" w:history="1">
              <w:r w:rsidRPr="00A5217D">
                <w:rPr>
                  <w:rStyle w:val="a6"/>
                  <w:rFonts w:ascii="Arial" w:hAnsi="Arial" w:cs="Arial"/>
                </w:rPr>
                <w:t>https://videouroki.net/tests/4573412/</w:t>
              </w:r>
            </w:hyperlink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Корректировка знаний и умений учащихся по теме: «Степенная функция».</w:t>
            </w: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. Решите уравнение</w:t>
            </w:r>
            <w:proofErr w:type="gramStart"/>
            <w:r w:rsidRPr="00A5217D">
              <w:rPr>
                <w:rFonts w:ascii="Arial" w:hAnsi="Arial" w:cs="Arial"/>
              </w:rPr>
              <w:t xml:space="preserve">: </w:t>
            </w:r>
            <w:r w:rsidRPr="00A5217D">
              <w:rPr>
                <w:rFonts w:ascii="Arial" w:hAnsi="Arial" w:cs="Arial"/>
                <w:position w:val="-8"/>
              </w:rPr>
              <w:object w:dxaOrig="2020" w:dyaOrig="400">
                <v:shape id="_x0000_i1037" type="#_x0000_t75" style="width:114.6pt;height:22.8pt" o:ole="">
                  <v:imagedata r:id="rId52" o:title=""/>
                </v:shape>
                <o:OLEObject Type="Embed" ProgID="Equation.DSMT4" ShapeID="_x0000_i1037" DrawAspect="Content" ObjectID="_1668163723" r:id="rId53"/>
              </w:object>
            </w:r>
            <w:r w:rsidRPr="00A5217D">
              <w:rPr>
                <w:rFonts w:ascii="Arial" w:hAnsi="Arial" w:cs="Arial"/>
              </w:rPr>
              <w:t>.</w:t>
            </w:r>
            <w:proofErr w:type="gramEnd"/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. Решите уравнение</w:t>
            </w:r>
            <w:proofErr w:type="gramStart"/>
            <w:r w:rsidRPr="00A5217D">
              <w:rPr>
                <w:rFonts w:ascii="Arial" w:hAnsi="Arial" w:cs="Arial"/>
              </w:rPr>
              <w:t xml:space="preserve">: </w:t>
            </w:r>
            <w:r w:rsidRPr="00A5217D">
              <w:rPr>
                <w:rFonts w:ascii="Arial" w:hAnsi="Arial" w:cs="Arial"/>
                <w:position w:val="-8"/>
              </w:rPr>
              <w:object w:dxaOrig="2079" w:dyaOrig="400">
                <v:shape id="_x0000_i1038" type="#_x0000_t75" style="width:118.8pt;height:22.8pt" o:ole="">
                  <v:imagedata r:id="rId54" o:title=""/>
                </v:shape>
                <o:OLEObject Type="Embed" ProgID="Equation.DSMT4" ShapeID="_x0000_i1038" DrawAspect="Content" ObjectID="_1668163724" r:id="rId55"/>
              </w:object>
            </w:r>
            <w:r w:rsidRPr="00A5217D">
              <w:rPr>
                <w:rFonts w:ascii="Arial" w:hAnsi="Arial" w:cs="Arial"/>
              </w:rPr>
              <w:t>.</w:t>
            </w:r>
            <w:proofErr w:type="gramEnd"/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Решите уравнение</w:t>
            </w:r>
            <w:proofErr w:type="gramStart"/>
            <w:r w:rsidRPr="00A5217D">
              <w:rPr>
                <w:rFonts w:ascii="Arial" w:hAnsi="Arial" w:cs="Arial"/>
              </w:rPr>
              <w:t xml:space="preserve">: </w:t>
            </w:r>
            <w:r w:rsidRPr="00A5217D">
              <w:rPr>
                <w:rFonts w:ascii="Arial" w:hAnsi="Arial" w:cs="Arial"/>
                <w:position w:val="-8"/>
              </w:rPr>
              <w:object w:dxaOrig="2140" w:dyaOrig="360">
                <v:shape id="_x0000_i1039" type="#_x0000_t75" style="width:121.8pt;height:20.4pt" o:ole="">
                  <v:imagedata r:id="rId56" o:title=""/>
                </v:shape>
                <o:OLEObject Type="Embed" ProgID="Equation.DSMT4" ShapeID="_x0000_i1039" DrawAspect="Content" ObjectID="_1668163725" r:id="rId57"/>
              </w:object>
            </w:r>
            <w:r w:rsidRPr="00A5217D">
              <w:rPr>
                <w:rFonts w:ascii="Arial" w:hAnsi="Arial" w:cs="Arial"/>
              </w:rPr>
              <w:t>.</w:t>
            </w:r>
            <w:proofErr w:type="gramEnd"/>
          </w:p>
          <w:p w:rsidR="00BD108C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4. График какой функции изображен на рисунке?</w:t>
            </w:r>
          </w:p>
          <w:p w:rsidR="00BD108C" w:rsidRPr="00A5217D" w:rsidRDefault="00BD108C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</w:rPr>
              <w:object w:dxaOrig="1440" w:dyaOrig="1440">
                <v:shape id="_x0000_s1033" type="#_x0000_t75" style="position:absolute;margin-left:284.55pt;margin-top:12.6pt;width:178.3pt;height:134.1pt;z-index:-251649024;mso-position-horizontal-relative:text;mso-position-vertical-relative:text">
                  <v:imagedata r:id="rId58" o:title=""/>
                </v:shape>
                <o:OLEObject Type="Embed" ProgID="PowerPoint.Slide.8" ShapeID="_x0000_s1033" DrawAspect="Content" ObjectID="_1668163729" r:id="rId59"/>
              </w:object>
            </w:r>
            <w:r w:rsidRPr="00A5217D">
              <w:rPr>
                <w:rFonts w:ascii="Arial" w:hAnsi="Arial" w:cs="Arial"/>
                <w:noProof/>
              </w:rPr>
              <w:object w:dxaOrig="1440" w:dyaOrig="1440">
                <v:shape id="_x0000_s1032" type="#_x0000_t75" style="position:absolute;margin-left:101.3pt;margin-top:8.85pt;width:183.25pt;height:137.85pt;z-index:-251650048;mso-position-horizontal-relative:text;mso-position-vertical-relative:text">
                  <v:imagedata r:id="rId60" o:title=""/>
                </v:shape>
                <o:OLEObject Type="Embed" ProgID="PowerPoint.Slide.8" ShapeID="_x0000_s1032" DrawAspect="Content" ObjectID="_1668163730" r:id="rId61"/>
              </w:object>
            </w:r>
            <w:r w:rsidRPr="00A5217D">
              <w:rPr>
                <w:rFonts w:ascii="Arial" w:hAnsi="Arial" w:cs="Arial"/>
                <w:noProof/>
              </w:rPr>
              <w:object w:dxaOrig="1440" w:dyaOrig="1440">
                <v:shape id="_x0000_s1031" type="#_x0000_t75" style="position:absolute;margin-left:-53.95pt;margin-top:8.85pt;width:173.3pt;height:130.35pt;z-index:-251651072;mso-position-horizontal-relative:text;mso-position-vertical-relative:text">
                  <v:imagedata r:id="rId62" o:title=""/>
                </v:shape>
                <o:OLEObject Type="Embed" ProgID="PowerPoint.Slide.8" ShapeID="_x0000_s1031" DrawAspect="Content" ObjectID="_1668163731" r:id="rId63"/>
              </w:object>
            </w: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омашнее задание: задание от учителя на </w:t>
            </w:r>
            <w:proofErr w:type="spellStart"/>
            <w:r w:rsidRPr="00A5217D">
              <w:rPr>
                <w:rFonts w:ascii="Arial" w:hAnsi="Arial" w:cs="Arial"/>
              </w:rPr>
              <w:t>учи.ру</w:t>
            </w:r>
            <w:proofErr w:type="spellEnd"/>
          </w:p>
          <w:p w:rsidR="005A60E0" w:rsidRPr="00A5217D" w:rsidRDefault="005A60E0" w:rsidP="00C82597">
            <w:pPr>
              <w:rPr>
                <w:rFonts w:ascii="Arial" w:hAnsi="Arial" w:cs="Arial"/>
              </w:rPr>
            </w:pPr>
          </w:p>
        </w:tc>
      </w:tr>
      <w:tr w:rsidR="005A60E0" w:rsidRPr="00A5217D" w:rsidTr="00D066B8">
        <w:trPr>
          <w:trHeight w:val="287"/>
        </w:trPr>
        <w:tc>
          <w:tcPr>
            <w:tcW w:w="562" w:type="dxa"/>
          </w:tcPr>
          <w:p w:rsidR="005A60E0" w:rsidRPr="00A5217D" w:rsidRDefault="005A60E0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4</w:t>
            </w:r>
          </w:p>
        </w:tc>
        <w:tc>
          <w:tcPr>
            <w:tcW w:w="1560" w:type="dxa"/>
            <w:vMerge/>
          </w:tcPr>
          <w:p w:rsidR="005A60E0" w:rsidRPr="00A5217D" w:rsidRDefault="005A60E0" w:rsidP="0024673B">
            <w:pPr>
              <w:rPr>
                <w:rFonts w:ascii="Arial" w:hAnsi="Arial" w:cs="Arial"/>
              </w:rPr>
            </w:pPr>
          </w:p>
        </w:tc>
        <w:tc>
          <w:tcPr>
            <w:tcW w:w="9211" w:type="dxa"/>
            <w:vMerge/>
          </w:tcPr>
          <w:p w:rsidR="005A60E0" w:rsidRPr="00A5217D" w:rsidRDefault="005A60E0" w:rsidP="0024673B">
            <w:pPr>
              <w:rPr>
                <w:rFonts w:ascii="Arial" w:eastAsia="Times New Roman" w:hAnsi="Arial" w:cs="Arial"/>
              </w:rPr>
            </w:pPr>
          </w:p>
        </w:tc>
      </w:tr>
      <w:tr w:rsidR="00A803D0" w:rsidRPr="00A5217D" w:rsidTr="00D066B8">
        <w:trPr>
          <w:trHeight w:val="287"/>
        </w:trPr>
        <w:tc>
          <w:tcPr>
            <w:tcW w:w="562" w:type="dxa"/>
          </w:tcPr>
          <w:p w:rsidR="00A803D0" w:rsidRPr="00A5217D" w:rsidRDefault="00A803D0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5</w:t>
            </w:r>
          </w:p>
        </w:tc>
        <w:tc>
          <w:tcPr>
            <w:tcW w:w="1560" w:type="dxa"/>
            <w:vMerge w:val="restart"/>
          </w:tcPr>
          <w:p w:rsidR="00A803D0" w:rsidRPr="00A5217D" w:rsidRDefault="00A803D0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Обществ.</w:t>
            </w:r>
          </w:p>
        </w:tc>
        <w:tc>
          <w:tcPr>
            <w:tcW w:w="9211" w:type="dxa"/>
            <w:vMerge w:val="restart"/>
          </w:tcPr>
          <w:p w:rsidR="00F67111" w:rsidRPr="00A5217D" w:rsidRDefault="00F67111" w:rsidP="00F67111">
            <w:pPr>
              <w:rPr>
                <w:rFonts w:ascii="Arial" w:hAnsi="Arial" w:cs="Arial"/>
                <w:u w:val="single"/>
              </w:rPr>
            </w:pPr>
            <w:r w:rsidRPr="00A5217D">
              <w:rPr>
                <w:rFonts w:ascii="Arial" w:hAnsi="Arial" w:cs="Arial"/>
                <w:u w:val="single"/>
              </w:rPr>
              <w:t>Тема «Духовный мир личности» п.11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идеофрагмент </w:t>
            </w:r>
            <w:hyperlink r:id="rId64" w:history="1">
              <w:r w:rsidRPr="00A5217D">
                <w:rPr>
                  <w:rStyle w:val="a6"/>
                  <w:rFonts w:ascii="Arial" w:hAnsi="Arial" w:cs="Arial"/>
                </w:rPr>
                <w:t>www.youtube.com/watch?v=YIi2cHowWmg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з видео выписать определения: мораль, идеал, ценности, патриотизм, гражданственность, мировоззрение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lastRenderedPageBreak/>
              <w:t>Д.з</w:t>
            </w:r>
            <w:proofErr w:type="spellEnd"/>
            <w:r w:rsidRPr="00A5217D">
              <w:rPr>
                <w:rFonts w:ascii="Arial" w:hAnsi="Arial" w:cs="Arial"/>
              </w:rPr>
              <w:t>. п11 охарактеризовать типы мировоззрения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81"/>
              <w:gridCol w:w="2881"/>
              <w:gridCol w:w="2882"/>
            </w:tblGrid>
            <w:tr w:rsidR="00F67111" w:rsidRPr="00A5217D" w:rsidTr="00F67111">
              <w:trPr>
                <w:trHeight w:val="259"/>
              </w:trPr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  <w:proofErr w:type="gramStart"/>
                  <w:r w:rsidRPr="00A5217D">
                    <w:rPr>
                      <w:rFonts w:ascii="Arial" w:hAnsi="Arial" w:cs="Arial"/>
                    </w:rPr>
                    <w:t>обыденное</w:t>
                  </w:r>
                  <w:proofErr w:type="gramEnd"/>
                </w:p>
              </w:tc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  <w:proofErr w:type="gramStart"/>
                  <w:r w:rsidRPr="00A5217D">
                    <w:rPr>
                      <w:rFonts w:ascii="Arial" w:hAnsi="Arial" w:cs="Arial"/>
                    </w:rPr>
                    <w:t>религиозное</w:t>
                  </w:r>
                  <w:proofErr w:type="gramEnd"/>
                </w:p>
              </w:tc>
              <w:tc>
                <w:tcPr>
                  <w:tcW w:w="2882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  <w:proofErr w:type="gramStart"/>
                  <w:r w:rsidRPr="00A5217D">
                    <w:rPr>
                      <w:rFonts w:ascii="Arial" w:hAnsi="Arial" w:cs="Arial"/>
                    </w:rPr>
                    <w:t>научное</w:t>
                  </w:r>
                  <w:proofErr w:type="gramEnd"/>
                </w:p>
              </w:tc>
            </w:tr>
            <w:tr w:rsidR="00F67111" w:rsidRPr="00A5217D" w:rsidTr="00F67111">
              <w:trPr>
                <w:trHeight w:val="249"/>
              </w:trPr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82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A803D0" w:rsidRPr="00A5217D" w:rsidRDefault="00A803D0" w:rsidP="00E4719F">
            <w:pPr>
              <w:spacing w:after="160" w:line="259" w:lineRule="auto"/>
              <w:rPr>
                <w:rFonts w:ascii="Arial" w:hAnsi="Arial" w:cs="Arial"/>
              </w:rPr>
            </w:pPr>
          </w:p>
        </w:tc>
      </w:tr>
      <w:tr w:rsidR="00A803D0" w:rsidRPr="00A5217D" w:rsidTr="00D066B8">
        <w:trPr>
          <w:trHeight w:val="287"/>
        </w:trPr>
        <w:tc>
          <w:tcPr>
            <w:tcW w:w="562" w:type="dxa"/>
          </w:tcPr>
          <w:p w:rsidR="00A803D0" w:rsidRPr="00A5217D" w:rsidRDefault="00A803D0" w:rsidP="0024673B">
            <w:pPr>
              <w:jc w:val="center"/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6</w:t>
            </w:r>
          </w:p>
        </w:tc>
        <w:tc>
          <w:tcPr>
            <w:tcW w:w="1560" w:type="dxa"/>
            <w:vMerge/>
          </w:tcPr>
          <w:p w:rsidR="00A803D0" w:rsidRPr="00A5217D" w:rsidRDefault="00A803D0" w:rsidP="0024673B">
            <w:pPr>
              <w:rPr>
                <w:rFonts w:ascii="Arial" w:hAnsi="Arial" w:cs="Arial"/>
              </w:rPr>
            </w:pPr>
          </w:p>
        </w:tc>
        <w:tc>
          <w:tcPr>
            <w:tcW w:w="9211" w:type="dxa"/>
            <w:vMerge/>
          </w:tcPr>
          <w:p w:rsidR="00A803D0" w:rsidRPr="00A5217D" w:rsidRDefault="00A803D0" w:rsidP="0024673B">
            <w:pPr>
              <w:rPr>
                <w:rFonts w:ascii="Arial" w:eastAsia="Times New Roman" w:hAnsi="Arial" w:cs="Arial"/>
              </w:rPr>
            </w:pPr>
          </w:p>
        </w:tc>
      </w:tr>
      <w:tr w:rsidR="00D066B8" w:rsidRPr="00A5217D" w:rsidTr="00D066B8">
        <w:tc>
          <w:tcPr>
            <w:tcW w:w="562" w:type="dxa"/>
          </w:tcPr>
          <w:p w:rsidR="00D066B8" w:rsidRPr="00A5217D" w:rsidRDefault="00D066B8" w:rsidP="00D86045">
            <w:pPr>
              <w:spacing w:after="150"/>
              <w:jc w:val="center"/>
              <w:rPr>
                <w:rFonts w:ascii="Arial" w:eastAsia="Times New Roman" w:hAnsi="Arial" w:cs="Arial"/>
                <w:bCs/>
                <w:iCs/>
              </w:rPr>
            </w:pPr>
            <w:r w:rsidRPr="00A5217D">
              <w:rPr>
                <w:rFonts w:ascii="Arial" w:eastAsia="Times New Roman" w:hAnsi="Arial" w:cs="Arial"/>
                <w:bCs/>
                <w:iCs/>
              </w:rPr>
              <w:lastRenderedPageBreak/>
              <w:t>7</w:t>
            </w:r>
          </w:p>
        </w:tc>
        <w:tc>
          <w:tcPr>
            <w:tcW w:w="1560" w:type="dxa"/>
          </w:tcPr>
          <w:p w:rsidR="00D066B8" w:rsidRPr="00A5217D" w:rsidRDefault="00D066B8" w:rsidP="00D86045">
            <w:pPr>
              <w:spacing w:after="150"/>
              <w:jc w:val="center"/>
              <w:rPr>
                <w:rFonts w:ascii="Arial" w:eastAsia="Times New Roman" w:hAnsi="Arial" w:cs="Arial"/>
                <w:bCs/>
                <w:iCs/>
              </w:rPr>
            </w:pPr>
            <w:r w:rsidRPr="00A5217D">
              <w:rPr>
                <w:rFonts w:ascii="Arial" w:eastAsia="Times New Roman" w:hAnsi="Arial" w:cs="Arial"/>
                <w:bCs/>
                <w:iCs/>
              </w:rPr>
              <w:t>Родной язык</w:t>
            </w:r>
          </w:p>
        </w:tc>
        <w:tc>
          <w:tcPr>
            <w:tcW w:w="9213" w:type="dxa"/>
          </w:tcPr>
          <w:p w:rsidR="00CA0F99" w:rsidRPr="00A5217D" w:rsidRDefault="00CA0F99" w:rsidP="00CA0F99">
            <w:pPr>
              <w:pStyle w:val="a8"/>
              <w:spacing w:after="0" w:line="240" w:lineRule="auto"/>
              <w:ind w:left="1080"/>
              <w:rPr>
                <w:rStyle w:val="5"/>
                <w:rFonts w:ascii="Arial" w:eastAsiaTheme="minorHAnsi" w:hAnsi="Arial" w:cs="Arial"/>
              </w:rPr>
            </w:pPr>
            <w:r w:rsidRPr="00A5217D">
              <w:rPr>
                <w:rFonts w:ascii="Arial" w:hAnsi="Arial" w:cs="Arial"/>
              </w:rPr>
              <w:t xml:space="preserve">Тема: </w:t>
            </w:r>
            <w:r w:rsidRPr="00A5217D">
              <w:rPr>
                <w:rStyle w:val="5"/>
                <w:rFonts w:ascii="Arial" w:eastAsiaTheme="minorHAnsi" w:hAnsi="Arial" w:cs="Arial"/>
              </w:rPr>
              <w:t xml:space="preserve">Особенности публицистического стиля. Лексические, грамматические, композиционные </w:t>
            </w:r>
            <w:proofErr w:type="gramStart"/>
            <w:r w:rsidRPr="00A5217D">
              <w:rPr>
                <w:rStyle w:val="5"/>
                <w:rFonts w:ascii="Arial" w:eastAsiaTheme="minorHAnsi" w:hAnsi="Arial" w:cs="Arial"/>
              </w:rPr>
              <w:t>признаки  стиля</w:t>
            </w:r>
            <w:proofErr w:type="gramEnd"/>
            <w:r w:rsidRPr="00A5217D">
              <w:rPr>
                <w:rStyle w:val="5"/>
                <w:rFonts w:ascii="Arial" w:eastAsiaTheme="minorHAnsi" w:hAnsi="Arial" w:cs="Arial"/>
              </w:rPr>
              <w:t>, языковые средства эмоционального воздействия.</w:t>
            </w:r>
          </w:p>
          <w:p w:rsidR="00CA0F99" w:rsidRPr="00A5217D" w:rsidRDefault="00CA0F99" w:rsidP="00CA0F99">
            <w:pPr>
              <w:pStyle w:val="a8"/>
              <w:spacing w:after="0" w:line="240" w:lineRule="auto"/>
              <w:ind w:left="1080"/>
              <w:rPr>
                <w:rStyle w:val="5"/>
                <w:rFonts w:ascii="Arial" w:eastAsiaTheme="minorHAnsi" w:hAnsi="Arial" w:cs="Arial"/>
              </w:rPr>
            </w:pPr>
          </w:p>
          <w:p w:rsidR="00CA0F99" w:rsidRPr="00A5217D" w:rsidRDefault="00CA0F99" w:rsidP="009C739B">
            <w:pPr>
              <w:pStyle w:val="a8"/>
              <w:numPr>
                <w:ilvl w:val="0"/>
                <w:numId w:val="3"/>
              </w:numPr>
              <w:spacing w:after="0" w:line="240" w:lineRule="auto"/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</w:pPr>
            <w:proofErr w:type="spellStart"/>
            <w:r w:rsidRPr="00A5217D">
              <w:rPr>
                <w:rStyle w:val="5"/>
                <w:rFonts w:ascii="Arial" w:eastAsiaTheme="minorHAnsi" w:hAnsi="Arial" w:cs="Arial"/>
              </w:rPr>
              <w:t>Видеоурок</w:t>
            </w:r>
            <w:proofErr w:type="spellEnd"/>
            <w:r w:rsidRPr="00A5217D">
              <w:rPr>
                <w:rStyle w:val="5"/>
                <w:rFonts w:ascii="Arial" w:eastAsiaTheme="minorHAnsi" w:hAnsi="Arial" w:cs="Arial"/>
              </w:rPr>
              <w:t xml:space="preserve"> </w:t>
            </w:r>
            <w:hyperlink r:id="rId65" w:history="1">
              <w:r w:rsidRPr="00A5217D">
                <w:rPr>
                  <w:rStyle w:val="a6"/>
                  <w:rFonts w:ascii="Arial" w:hAnsi="Arial" w:cs="Arial"/>
                  <w:lang w:bidi="ru-RU"/>
                </w:rPr>
                <w:t>https://resh.edu.ru/subject/lesson/5893/start/270968/</w:t>
              </w:r>
            </w:hyperlink>
          </w:p>
          <w:p w:rsidR="00CA0F99" w:rsidRPr="00A5217D" w:rsidRDefault="00CA0F99" w:rsidP="009C739B">
            <w:pPr>
              <w:pStyle w:val="a8"/>
              <w:numPr>
                <w:ilvl w:val="0"/>
                <w:numId w:val="3"/>
              </w:numPr>
              <w:spacing w:after="0" w:line="240" w:lineRule="auto"/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</w:pPr>
            <w:r w:rsidRPr="00A5217D">
              <w:rPr>
                <w:rStyle w:val="5"/>
                <w:rFonts w:ascii="Arial" w:eastAsiaTheme="minorHAnsi" w:hAnsi="Arial" w:cs="Arial"/>
              </w:rPr>
              <w:t>Выполнить тренировочные задания на сайте РЭШ</w:t>
            </w:r>
          </w:p>
          <w:p w:rsidR="00CA0F99" w:rsidRPr="00A5217D" w:rsidRDefault="00CA0F99" w:rsidP="009C739B">
            <w:pPr>
              <w:pStyle w:val="a8"/>
              <w:numPr>
                <w:ilvl w:val="0"/>
                <w:numId w:val="3"/>
              </w:numPr>
              <w:spacing w:after="0" w:line="240" w:lineRule="auto"/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</w:pPr>
            <w:r w:rsidRPr="00A5217D">
              <w:rPr>
                <w:rStyle w:val="5"/>
                <w:rFonts w:ascii="Arial" w:eastAsiaTheme="minorHAnsi" w:hAnsi="Arial" w:cs="Arial"/>
                <w:color w:val="auto"/>
                <w:lang w:eastAsia="en-US"/>
              </w:rPr>
              <w:t>Д/З. выучить записи в тетради</w:t>
            </w:r>
          </w:p>
          <w:p w:rsidR="00D066B8" w:rsidRPr="00A5217D" w:rsidRDefault="00D066B8" w:rsidP="00554774">
            <w:pPr>
              <w:rPr>
                <w:rFonts w:ascii="Arial" w:eastAsiaTheme="minorHAnsi" w:hAnsi="Arial" w:cs="Arial"/>
                <w:lang w:eastAsia="en-US" w:bidi="ru-RU"/>
              </w:rPr>
            </w:pPr>
          </w:p>
        </w:tc>
      </w:tr>
    </w:tbl>
    <w:p w:rsidR="00BF0F5C" w:rsidRPr="00A5217D" w:rsidRDefault="00BF0F5C" w:rsidP="00D86045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color w:val="0000FF"/>
          <w:lang w:eastAsia="ru-RU"/>
        </w:rPr>
      </w:pPr>
    </w:p>
    <w:p w:rsidR="00A07172" w:rsidRPr="00A5217D" w:rsidRDefault="00A07172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A5217D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10Б</w:t>
      </w:r>
    </w:p>
    <w:tbl>
      <w:tblPr>
        <w:tblW w:w="11190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072"/>
      </w:tblGrid>
      <w:tr w:rsidR="0036234C" w:rsidRPr="00A5217D" w:rsidTr="0036234C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24673B" w:rsidRPr="00A5217D" w:rsidTr="00313613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24673B" w:rsidRPr="00A5217D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A5217D" w:rsidRDefault="0024673B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36653" w:rsidRPr="00A5217D" w:rsidRDefault="00336653" w:rsidP="0033665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 урок</w:t>
            </w:r>
          </w:p>
          <w:p w:rsidR="00336653" w:rsidRPr="00A5217D" w:rsidRDefault="00336653" w:rsidP="0033665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Средства связи частей текста. Лексический повтор. Однокоренные слова.</w:t>
            </w:r>
          </w:p>
          <w:p w:rsidR="0024673B" w:rsidRPr="00A5217D" w:rsidRDefault="00336653" w:rsidP="00A803D0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/</w:t>
            </w:r>
            <w:proofErr w:type="gramStart"/>
            <w:r w:rsidRPr="00A5217D">
              <w:rPr>
                <w:rFonts w:ascii="Arial" w:hAnsi="Arial" w:cs="Arial"/>
              </w:rPr>
              <w:t>З :</w:t>
            </w:r>
            <w:proofErr w:type="gramEnd"/>
            <w:r w:rsidRPr="00A5217D">
              <w:rPr>
                <w:rFonts w:ascii="Arial" w:hAnsi="Arial" w:cs="Arial"/>
              </w:rPr>
              <w:t xml:space="preserve"> Упр. 83</w:t>
            </w:r>
          </w:p>
        </w:tc>
      </w:tr>
      <w:tr w:rsidR="0024673B" w:rsidRPr="00A5217D" w:rsidTr="00AB7D90">
        <w:trPr>
          <w:trHeight w:val="18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A5217D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A5217D" w:rsidRDefault="0024673B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00F7D" w:rsidRPr="00A5217D" w:rsidRDefault="00300F7D" w:rsidP="00300F7D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 «</w:t>
            </w:r>
            <w:r w:rsidRPr="00A5217D">
              <w:rPr>
                <w:rFonts w:ascii="Arial" w:eastAsia="Calibri" w:hAnsi="Arial" w:cs="Arial"/>
              </w:rPr>
              <w:t>Решение иррациональных уравнений и неравенств</w:t>
            </w:r>
            <w:r w:rsidRPr="00A5217D">
              <w:rPr>
                <w:rFonts w:ascii="Arial" w:hAnsi="Arial" w:cs="Arial"/>
              </w:rPr>
              <w:t>»</w:t>
            </w:r>
          </w:p>
          <w:p w:rsidR="00300F7D" w:rsidRPr="00A5217D" w:rsidRDefault="00300F7D" w:rsidP="00300F7D">
            <w:pPr>
              <w:pStyle w:val="a9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.Откройте тетради, запишите число и тему урока «</w:t>
            </w:r>
            <w:r w:rsidRPr="00A5217D">
              <w:rPr>
                <w:rFonts w:ascii="Arial" w:eastAsia="Calibri" w:hAnsi="Arial" w:cs="Arial"/>
              </w:rPr>
              <w:t>Решение иррациональных уравнений и неравенств</w:t>
            </w:r>
            <w:r w:rsidRPr="00A5217D">
              <w:rPr>
                <w:rFonts w:ascii="Arial" w:hAnsi="Arial" w:cs="Arial"/>
              </w:rPr>
              <w:t>»</w:t>
            </w:r>
          </w:p>
          <w:p w:rsidR="00300F7D" w:rsidRPr="00A5217D" w:rsidRDefault="00300F7D" w:rsidP="00300F7D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. По учебнику решите самостоятельно №179, 180, 183(1,3,5)</w:t>
            </w:r>
          </w:p>
          <w:p w:rsidR="0024673B" w:rsidRPr="00A5217D" w:rsidRDefault="00300F7D" w:rsidP="00232979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Домашнее задание на с.70 выполните задания «Проверь себя»</w:t>
            </w:r>
          </w:p>
        </w:tc>
      </w:tr>
      <w:tr w:rsidR="0024673B" w:rsidRPr="00A5217D" w:rsidTr="00313613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A5217D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A5217D" w:rsidRDefault="0024673B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имия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Тема </w:t>
            </w:r>
            <w:proofErr w:type="gramStart"/>
            <w:r w:rsidRPr="00A5217D">
              <w:rPr>
                <w:rFonts w:ascii="Arial" w:hAnsi="Arial" w:cs="Arial"/>
              </w:rPr>
              <w:t xml:space="preserve">урока:  </w:t>
            </w:r>
            <w:r w:rsidRPr="00A5217D">
              <w:rPr>
                <w:rFonts w:ascii="Arial" w:hAnsi="Arial" w:cs="Arial"/>
                <w:b/>
              </w:rPr>
              <w:t>Арены</w:t>
            </w:r>
            <w:proofErr w:type="gramEnd"/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од урока: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1.. Просмотрите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 на</w:t>
            </w:r>
            <w:proofErr w:type="gramEnd"/>
            <w:r w:rsidRPr="00A5217D">
              <w:rPr>
                <w:rFonts w:ascii="Arial" w:hAnsi="Arial" w:cs="Arial"/>
              </w:rPr>
              <w:t xml:space="preserve"> тему </w:t>
            </w:r>
            <w:r w:rsidRPr="00A5217D">
              <w:rPr>
                <w:rFonts w:ascii="Arial" w:hAnsi="Arial" w:cs="Arial"/>
                <w:b/>
              </w:rPr>
              <w:t xml:space="preserve">«Арены. </w:t>
            </w:r>
            <w:r w:rsidRPr="00A5217D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Ароматические углеводороды</w:t>
            </w:r>
            <w:r w:rsidRPr="00A5217D">
              <w:rPr>
                <w:rFonts w:ascii="Arial" w:hAnsi="Arial" w:cs="Arial"/>
                <w:b/>
              </w:rPr>
              <w:t>»</w:t>
            </w:r>
            <w:r w:rsidRPr="00A5217D">
              <w:rPr>
                <w:rFonts w:ascii="Arial" w:hAnsi="Arial" w:cs="Arial"/>
              </w:rPr>
              <w:t xml:space="preserve"> по ссылке </w:t>
            </w:r>
            <w:hyperlink r:id="rId66" w:tgtFrame="_blank" w:tooltip="Поделиться ссылкой" w:history="1">
              <w:r w:rsidRPr="00A5217D">
                <w:rPr>
                  <w:rStyle w:val="a6"/>
                  <w:rFonts w:ascii="Arial" w:hAnsi="Arial" w:cs="Arial"/>
                  <w:b/>
                  <w:spacing w:val="19"/>
                </w:rPr>
                <w:t>https://youtu.be/aM58WfeFbzE</w:t>
              </w:r>
            </w:hyperlink>
            <w:r w:rsidRPr="00A5217D">
              <w:rPr>
                <w:rFonts w:ascii="Arial" w:hAnsi="Arial" w:cs="Arial"/>
                <w:b/>
              </w:rPr>
              <w:t xml:space="preserve">  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</w:rPr>
              <w:lastRenderedPageBreak/>
              <w:t xml:space="preserve">2. Используя материал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>,  презентацию</w:t>
            </w:r>
            <w:proofErr w:type="gramEnd"/>
            <w:r w:rsidRPr="00A5217D">
              <w:rPr>
                <w:rFonts w:ascii="Arial" w:hAnsi="Arial" w:cs="Arial"/>
                <w:b/>
              </w:rPr>
              <w:t xml:space="preserve">  «Арены»</w:t>
            </w:r>
            <w:r w:rsidRPr="00A5217D">
              <w:rPr>
                <w:rFonts w:ascii="Arial" w:hAnsi="Arial" w:cs="Arial"/>
              </w:rPr>
              <w:t xml:space="preserve"> и</w:t>
            </w:r>
            <w:r w:rsidRPr="00A5217D">
              <w:rPr>
                <w:rFonts w:ascii="Arial" w:hAnsi="Arial" w:cs="Arial"/>
                <w:lang w:eastAsia="ru-RU"/>
              </w:rPr>
              <w:t xml:space="preserve"> § 7 учебника О.С. Габриелян. Химия, 10 (базовый уровень</w:t>
            </w:r>
            <w:proofErr w:type="gramStart"/>
            <w:r w:rsidRPr="00A5217D">
              <w:rPr>
                <w:rFonts w:ascii="Arial" w:hAnsi="Arial" w:cs="Arial"/>
                <w:lang w:eastAsia="ru-RU"/>
              </w:rPr>
              <w:t>),  отметьте</w:t>
            </w:r>
            <w:proofErr w:type="gramEnd"/>
            <w:r w:rsidRPr="00A5217D">
              <w:rPr>
                <w:rFonts w:ascii="Arial" w:hAnsi="Arial" w:cs="Arial"/>
                <w:lang w:eastAsia="ru-RU"/>
              </w:rPr>
              <w:t xml:space="preserve"> правильные (+) и неправильные (-)  утверждения: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Арены – это углеводороды, в молекулах которых имеется </w:t>
            </w:r>
            <w:proofErr w:type="spellStart"/>
            <w:r w:rsidRPr="00A5217D">
              <w:rPr>
                <w:rFonts w:ascii="Arial" w:hAnsi="Arial" w:cs="Arial"/>
              </w:rPr>
              <w:t>бензольное</w:t>
            </w:r>
            <w:proofErr w:type="spellEnd"/>
            <w:r w:rsidRPr="00A5217D">
              <w:rPr>
                <w:rFonts w:ascii="Arial" w:hAnsi="Arial" w:cs="Arial"/>
              </w:rPr>
              <w:t xml:space="preserve"> кольцо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олекула бензола состоит из шести атомов углерода и шести атомов водород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Циклическую формулу бензола предложил Бутлеров, согласно своей теории строения органических веществ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труктурную формулу бензола правильнее изображать в виде шестиугольника с чередующимися двойными и одинарными связям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молекуле бензола негибридные р-электронные облака атома углерода перекрываются друг с другом; 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,3-диметилбензол и этилбензол являются гомологам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боковых цепях ароматических соединений </w:t>
            </w:r>
            <w:r w:rsidRPr="00A5217D">
              <w:rPr>
                <w:rFonts w:ascii="Arial" w:hAnsi="Arial" w:cs="Arial"/>
                <w:b/>
              </w:rPr>
              <w:t xml:space="preserve">НЕ </w:t>
            </w:r>
            <w:r w:rsidRPr="00A5217D">
              <w:rPr>
                <w:rFonts w:ascii="Arial" w:hAnsi="Arial" w:cs="Arial"/>
              </w:rPr>
              <w:t>могут быть радикалы непредельных углеводородов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Бензол можно получить </w:t>
            </w:r>
            <w:proofErr w:type="gramStart"/>
            <w:r w:rsidRPr="00A5217D">
              <w:rPr>
                <w:rFonts w:ascii="Arial" w:hAnsi="Arial" w:cs="Arial"/>
              </w:rPr>
              <w:t xml:space="preserve">из  </w:t>
            </w:r>
            <w:proofErr w:type="spellStart"/>
            <w:r w:rsidRPr="00A5217D">
              <w:rPr>
                <w:rFonts w:ascii="Arial" w:hAnsi="Arial" w:cs="Arial"/>
              </w:rPr>
              <w:t>гексана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кристаллическое вещество со своеобразным запахом, не растворяется в воде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Бензол относится к классу соединений с общей формулой С</w:t>
            </w:r>
            <w:r w:rsidRPr="00A5217D">
              <w:rPr>
                <w:rFonts w:ascii="Arial" w:hAnsi="Arial" w:cs="Arial"/>
                <w:vertAlign w:val="subscript"/>
                <w:lang w:val="en-US"/>
              </w:rPr>
              <w:t>n</w:t>
            </w:r>
            <w:r w:rsidRPr="00A5217D">
              <w:rPr>
                <w:rFonts w:ascii="Arial" w:hAnsi="Arial" w:cs="Arial"/>
              </w:rPr>
              <w:t>Н</w:t>
            </w:r>
            <w:r w:rsidRPr="00A5217D">
              <w:rPr>
                <w:rFonts w:ascii="Arial" w:hAnsi="Arial" w:cs="Arial"/>
                <w:vertAlign w:val="subscript"/>
              </w:rPr>
              <w:t>2</w:t>
            </w:r>
            <w:r w:rsidRPr="00A5217D">
              <w:rPr>
                <w:rFonts w:ascii="Arial" w:hAnsi="Arial" w:cs="Arial"/>
                <w:vertAlign w:val="subscript"/>
                <w:lang w:val="en-US"/>
              </w:rPr>
              <w:t>n</w:t>
            </w:r>
            <w:r w:rsidRPr="00A5217D">
              <w:rPr>
                <w:rFonts w:ascii="Arial" w:hAnsi="Arial" w:cs="Arial"/>
                <w:vertAlign w:val="subscript"/>
              </w:rPr>
              <w:t>-6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и замещении водородных атомов в молекуле бензола радикалами образуются гомолог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етилбензол является изомером бензол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Этилбензол является гомологом метилбензол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сточником ароматических углеводородов является природный газ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легковоспламеняющаяся жидкость, без цвета, и запах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6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бесцветная жидкость, горящая сильно коптящим пламенем</w:t>
            </w:r>
          </w:p>
          <w:p w:rsidR="0040496B" w:rsidRPr="00A5217D" w:rsidRDefault="0040496B" w:rsidP="0040496B">
            <w:pPr>
              <w:pStyle w:val="a9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  <w:lang w:eastAsia="ru-RU"/>
              </w:rPr>
              <w:t>+…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  <w:lang w:eastAsia="ru-RU"/>
              </w:rPr>
              <w:t>─ …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  <w:lang w:eastAsia="ru-RU"/>
              </w:rPr>
              <w:t xml:space="preserve">3. Решите задачу (упр. 3, стр. 55 учебника). При оформлении запишите краткое условие, уравнение реакции, ход решения и ответ. 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  <w:r w:rsidRPr="00A5217D">
              <w:rPr>
                <w:rFonts w:ascii="Arial" w:hAnsi="Arial" w:cs="Arial"/>
                <w:b/>
                <w:u w:val="single"/>
                <w:lang w:eastAsia="ru-RU"/>
              </w:rPr>
              <w:t xml:space="preserve">Домашнее задание: </w:t>
            </w:r>
            <w:r w:rsidRPr="00A5217D">
              <w:rPr>
                <w:rFonts w:ascii="Arial" w:hAnsi="Arial" w:cs="Arial"/>
                <w:lang w:eastAsia="ru-RU"/>
              </w:rPr>
              <w:t>§ 7, упр. 1 (стр. 55).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color w:val="7030A0"/>
              </w:rPr>
            </w:pPr>
            <w:r w:rsidRPr="00A5217D">
              <w:rPr>
                <w:rFonts w:ascii="Arial" w:hAnsi="Arial" w:cs="Arial"/>
              </w:rPr>
              <w:t xml:space="preserve"> </w:t>
            </w:r>
          </w:p>
          <w:p w:rsidR="0024673B" w:rsidRPr="00A5217D" w:rsidRDefault="0024673B" w:rsidP="0024673B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24673B" w:rsidRPr="00A5217D" w:rsidTr="00313613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4673B" w:rsidRPr="00A5217D" w:rsidRDefault="00762637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24673B" w:rsidRPr="00A5217D" w:rsidRDefault="0024673B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07172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 урок</w:t>
            </w:r>
          </w:p>
          <w:p w:rsidR="00A07172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Тема: Средства связи частей текста. Местоименные слова. Союзы и </w:t>
            </w:r>
            <w:proofErr w:type="spellStart"/>
            <w:r w:rsidRPr="00A5217D">
              <w:rPr>
                <w:rFonts w:ascii="Arial" w:hAnsi="Arial" w:cs="Arial"/>
              </w:rPr>
              <w:t>частицЫ</w:t>
            </w:r>
            <w:proofErr w:type="spellEnd"/>
            <w:r w:rsidRPr="00A5217D">
              <w:rPr>
                <w:rFonts w:ascii="Arial" w:hAnsi="Arial" w:cs="Arial"/>
              </w:rPr>
              <w:t>.</w:t>
            </w:r>
          </w:p>
          <w:p w:rsidR="0024673B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lastRenderedPageBreak/>
              <w:t>Д/</w:t>
            </w:r>
            <w:proofErr w:type="gramStart"/>
            <w:r w:rsidRPr="00A5217D">
              <w:rPr>
                <w:rFonts w:ascii="Arial" w:hAnsi="Arial" w:cs="Arial"/>
              </w:rPr>
              <w:t>З :Тест</w:t>
            </w:r>
            <w:proofErr w:type="gramEnd"/>
            <w:r w:rsidRPr="00A5217D">
              <w:rPr>
                <w:rFonts w:ascii="Arial" w:hAnsi="Arial" w:cs="Arial"/>
              </w:rPr>
              <w:t xml:space="preserve"> та сайте Решу ЕГЭ (2,23 задание) по ссылке учителя.</w:t>
            </w:r>
          </w:p>
        </w:tc>
      </w:tr>
      <w:tr w:rsidR="00113C78" w:rsidRPr="00A5217D" w:rsidTr="00193F20">
        <w:trPr>
          <w:trHeight w:val="102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13C78" w:rsidRPr="00A5217D" w:rsidRDefault="00113C78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  <w:p w:rsidR="00113C78" w:rsidRPr="00A5217D" w:rsidRDefault="00113C78" w:rsidP="0024673B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113C78" w:rsidRPr="00A5217D" w:rsidRDefault="00113C78" w:rsidP="0024673B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нгл. Яз. (Алешкина Е.Б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07172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Неличные формы глагола.  </w:t>
            </w:r>
          </w:p>
          <w:p w:rsidR="00A07172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овторить теоретический материал по теме «Неличные форм глагола </w:t>
            </w:r>
            <w:proofErr w:type="gramStart"/>
            <w:r w:rsidRPr="00A5217D">
              <w:rPr>
                <w:rFonts w:ascii="Arial" w:hAnsi="Arial" w:cs="Arial"/>
              </w:rPr>
              <w:t>( модуль</w:t>
            </w:r>
            <w:proofErr w:type="gramEnd"/>
            <w:r w:rsidRPr="00A5217D">
              <w:rPr>
                <w:rFonts w:ascii="Arial" w:hAnsi="Arial" w:cs="Arial"/>
              </w:rPr>
              <w:t xml:space="preserve"> 2</w:t>
            </w:r>
            <w:r w:rsidRPr="00A5217D">
              <w:rPr>
                <w:rFonts w:ascii="Arial" w:hAnsi="Arial" w:cs="Arial"/>
                <w:lang w:val="en-US"/>
              </w:rPr>
              <w:t>c</w:t>
            </w:r>
            <w:r w:rsidRPr="00A5217D">
              <w:rPr>
                <w:rFonts w:ascii="Arial" w:hAnsi="Arial" w:cs="Arial"/>
              </w:rPr>
              <w:t xml:space="preserve">). </w:t>
            </w:r>
          </w:p>
          <w:p w:rsidR="00A07172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ыполнить перевод предложенных предложений, используя форму </w:t>
            </w:r>
            <w:proofErr w:type="spellStart"/>
            <w:r w:rsidRPr="00A5217D">
              <w:rPr>
                <w:rFonts w:ascii="Arial" w:hAnsi="Arial" w:cs="Arial"/>
                <w:lang w:val="en-US"/>
              </w:rPr>
              <w:t>Ving</w:t>
            </w:r>
            <w:proofErr w:type="spellEnd"/>
            <w:r w:rsidRPr="00A5217D">
              <w:rPr>
                <w:rFonts w:ascii="Arial" w:hAnsi="Arial" w:cs="Arial"/>
              </w:rPr>
              <w:t xml:space="preserve">, инфинитив, или инфинитив без частицы </w:t>
            </w:r>
            <w:r w:rsidRPr="00A5217D">
              <w:rPr>
                <w:rFonts w:ascii="Arial" w:hAnsi="Arial" w:cs="Arial"/>
                <w:lang w:val="en-US"/>
              </w:rPr>
              <w:t>to</w:t>
            </w:r>
            <w:r w:rsidRPr="00A5217D">
              <w:rPr>
                <w:rFonts w:ascii="Arial" w:hAnsi="Arial" w:cs="Arial"/>
              </w:rPr>
              <w:t xml:space="preserve">. </w:t>
            </w:r>
          </w:p>
          <w:p w:rsidR="00113C78" w:rsidRPr="00A5217D" w:rsidRDefault="00A07172" w:rsidP="00827E0A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Урок №1- изучение грамматического материла </w:t>
            </w:r>
            <w:proofErr w:type="gramStart"/>
            <w:r w:rsidRPr="00A5217D">
              <w:rPr>
                <w:rFonts w:ascii="Arial" w:hAnsi="Arial" w:cs="Arial"/>
              </w:rPr>
              <w:t>модуля,  урок</w:t>
            </w:r>
            <w:proofErr w:type="gramEnd"/>
            <w:r w:rsidRPr="00A5217D">
              <w:rPr>
                <w:rFonts w:ascii="Arial" w:hAnsi="Arial" w:cs="Arial"/>
              </w:rPr>
              <w:t xml:space="preserve"> №2- выполнение самостоятельной работы  (перевод предложений.).</w:t>
            </w:r>
          </w:p>
        </w:tc>
      </w:tr>
      <w:tr w:rsidR="00F022DC" w:rsidRPr="00A5217D" w:rsidTr="00193F20">
        <w:trPr>
          <w:trHeight w:val="1412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022DC" w:rsidRPr="00A5217D" w:rsidRDefault="00F022DC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  <w:p w:rsidR="00F022DC" w:rsidRPr="00A5217D" w:rsidRDefault="00F022DC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F022DC" w:rsidRPr="00A5217D" w:rsidRDefault="00F022DC" w:rsidP="00762637">
            <w:pPr>
              <w:rPr>
                <w:rFonts w:ascii="Arial" w:hAnsi="Arial" w:cs="Arial"/>
              </w:rPr>
            </w:pPr>
          </w:p>
          <w:p w:rsidR="00F022DC" w:rsidRPr="00A5217D" w:rsidRDefault="00F022DC" w:rsidP="00762637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Англ.яз</w:t>
            </w:r>
            <w:proofErr w:type="spellEnd"/>
            <w:r w:rsidRPr="00A5217D">
              <w:rPr>
                <w:rFonts w:ascii="Arial" w:hAnsi="Arial" w:cs="Arial"/>
              </w:rPr>
              <w:t>. (Кузнецова О.В.)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07172" w:rsidRPr="00A5217D" w:rsidRDefault="00A07172" w:rsidP="00A07172">
            <w:pPr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hAnsi="Arial" w:cs="Arial"/>
              </w:rPr>
              <w:t>Тема урока: А.П.</w:t>
            </w:r>
            <w:r w:rsidRPr="00A5217D">
              <w:rPr>
                <w:rFonts w:ascii="Arial" w:hAnsi="Arial" w:cs="Arial"/>
              </w:rPr>
              <w:t xml:space="preserve"> </w:t>
            </w:r>
            <w:r w:rsidRPr="00A5217D">
              <w:rPr>
                <w:rFonts w:ascii="Arial" w:hAnsi="Arial" w:cs="Arial"/>
              </w:rPr>
              <w:t>Чехов «Дорогая</w:t>
            </w:r>
            <w:r w:rsidRPr="00A5217D">
              <w:rPr>
                <w:rFonts w:ascii="Arial" w:hAnsi="Arial" w:cs="Arial"/>
              </w:rPr>
              <w:t>»</w:t>
            </w:r>
            <w:r w:rsidRPr="00A5217D">
              <w:rPr>
                <w:rFonts w:ascii="Arial" w:eastAsia="Times New Roman" w:hAnsi="Arial" w:cs="Arial"/>
                <w:lang w:eastAsia="ru-RU"/>
              </w:rPr>
              <w:t>, Письмо</w:t>
            </w:r>
            <w:r w:rsidRPr="00A5217D">
              <w:rPr>
                <w:rFonts w:ascii="Arial" w:hAnsi="Arial" w:cs="Arial"/>
              </w:rPr>
              <w:t xml:space="preserve"> официального стиля (2 урока)</w:t>
            </w:r>
          </w:p>
          <w:p w:rsidR="00A07172" w:rsidRPr="00A5217D" w:rsidRDefault="00A07172" w:rsidP="00A0717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Классная работа: выполнить задание в интерактивной тетради: https://edu.skysmart.ru/student/xegaderito</w:t>
            </w:r>
          </w:p>
          <w:p w:rsidR="00F022DC" w:rsidRPr="00A5217D" w:rsidRDefault="00A07172" w:rsidP="00F022DC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омашнее </w:t>
            </w:r>
            <w:r w:rsidRPr="00A5217D">
              <w:rPr>
                <w:rFonts w:ascii="Arial" w:hAnsi="Arial" w:cs="Arial"/>
              </w:rPr>
              <w:t>задание: фразовые</w:t>
            </w:r>
            <w:r w:rsidRPr="00A5217D">
              <w:rPr>
                <w:rFonts w:ascii="Arial" w:hAnsi="Arial" w:cs="Arial"/>
              </w:rPr>
              <w:t xml:space="preserve"> глаголы(с.33№6), повторить правило «Герундий и инфинитив»</w:t>
            </w:r>
          </w:p>
        </w:tc>
      </w:tr>
    </w:tbl>
    <w:p w:rsidR="005D37EE" w:rsidRPr="00A5217D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10В</w:t>
      </w:r>
    </w:p>
    <w:tbl>
      <w:tblPr>
        <w:tblW w:w="12041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59"/>
        <w:gridCol w:w="9923"/>
      </w:tblGrid>
      <w:tr w:rsidR="0036234C" w:rsidRPr="00A5217D" w:rsidTr="00F67111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9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803D0" w:rsidRPr="00A5217D" w:rsidTr="00F67111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A5217D" w:rsidRDefault="00A803D0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1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7626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Обществ.</w:t>
            </w:r>
          </w:p>
        </w:tc>
        <w:tc>
          <w:tcPr>
            <w:tcW w:w="9923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11" w:rsidRPr="00A5217D" w:rsidRDefault="00F67111" w:rsidP="00F67111">
            <w:pPr>
              <w:rPr>
                <w:rFonts w:ascii="Arial" w:hAnsi="Arial" w:cs="Arial"/>
                <w:u w:val="single"/>
              </w:rPr>
            </w:pPr>
            <w:r w:rsidRPr="00A5217D">
              <w:rPr>
                <w:rFonts w:ascii="Arial" w:hAnsi="Arial" w:cs="Arial"/>
                <w:u w:val="single"/>
              </w:rPr>
              <w:t>Тема «Духовный мир личности» п.11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идеофрагмент </w:t>
            </w:r>
            <w:hyperlink r:id="rId67" w:history="1">
              <w:r w:rsidRPr="00A5217D">
                <w:rPr>
                  <w:rStyle w:val="a6"/>
                  <w:rFonts w:ascii="Arial" w:hAnsi="Arial" w:cs="Arial"/>
                </w:rPr>
                <w:t>www.youtube.com/watch?v=YIi2cHowWmg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з видео выписать определения: мораль, идеал, ценности, патриотизм, гражданственность, мировоззрение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Д.з</w:t>
            </w:r>
            <w:proofErr w:type="spellEnd"/>
            <w:r w:rsidRPr="00A5217D">
              <w:rPr>
                <w:rFonts w:ascii="Arial" w:hAnsi="Arial" w:cs="Arial"/>
              </w:rPr>
              <w:t>. п11 охарактеризовать типы мировоззрения</w:t>
            </w:r>
          </w:p>
          <w:tbl>
            <w:tblPr>
              <w:tblStyle w:val="ab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81"/>
              <w:gridCol w:w="2881"/>
              <w:gridCol w:w="2882"/>
            </w:tblGrid>
            <w:tr w:rsidR="00F67111" w:rsidRPr="00A5217D" w:rsidTr="00545AF4">
              <w:trPr>
                <w:trHeight w:val="259"/>
              </w:trPr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  <w:proofErr w:type="gramStart"/>
                  <w:r w:rsidRPr="00A5217D">
                    <w:rPr>
                      <w:rFonts w:ascii="Arial" w:hAnsi="Arial" w:cs="Arial"/>
                    </w:rPr>
                    <w:t>обыденное</w:t>
                  </w:r>
                  <w:proofErr w:type="gramEnd"/>
                </w:p>
              </w:tc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  <w:proofErr w:type="gramStart"/>
                  <w:r w:rsidRPr="00A5217D">
                    <w:rPr>
                      <w:rFonts w:ascii="Arial" w:hAnsi="Arial" w:cs="Arial"/>
                    </w:rPr>
                    <w:t>религиозное</w:t>
                  </w:r>
                  <w:proofErr w:type="gramEnd"/>
                </w:p>
              </w:tc>
              <w:tc>
                <w:tcPr>
                  <w:tcW w:w="2882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  <w:proofErr w:type="gramStart"/>
                  <w:r w:rsidRPr="00A5217D">
                    <w:rPr>
                      <w:rFonts w:ascii="Arial" w:hAnsi="Arial" w:cs="Arial"/>
                    </w:rPr>
                    <w:t>научное</w:t>
                  </w:r>
                  <w:proofErr w:type="gramEnd"/>
                </w:p>
              </w:tc>
            </w:tr>
            <w:tr w:rsidR="00F67111" w:rsidRPr="00A5217D" w:rsidTr="00545AF4">
              <w:trPr>
                <w:trHeight w:val="249"/>
              </w:trPr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81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2882" w:type="dxa"/>
                </w:tcPr>
                <w:p w:rsidR="00F67111" w:rsidRPr="00A5217D" w:rsidRDefault="00F67111" w:rsidP="00F67111">
                  <w:pPr>
                    <w:rPr>
                      <w:rFonts w:ascii="Arial" w:hAnsi="Arial" w:cs="Arial"/>
                    </w:rPr>
                  </w:pPr>
                </w:p>
              </w:tc>
            </w:tr>
          </w:tbl>
          <w:p w:rsidR="00A803D0" w:rsidRPr="00A5217D" w:rsidRDefault="00A803D0" w:rsidP="00E4719F">
            <w:pPr>
              <w:rPr>
                <w:rFonts w:ascii="Arial" w:hAnsi="Arial" w:cs="Arial"/>
              </w:rPr>
            </w:pPr>
          </w:p>
        </w:tc>
      </w:tr>
      <w:tr w:rsidR="00A803D0" w:rsidRPr="00A5217D" w:rsidTr="00F67111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A803D0" w:rsidRPr="00A5217D" w:rsidRDefault="00A803D0" w:rsidP="00762637">
            <w:pPr>
              <w:rPr>
                <w:rFonts w:ascii="Arial" w:hAnsi="Arial" w:cs="Arial"/>
              </w:rPr>
            </w:pPr>
          </w:p>
        </w:tc>
        <w:tc>
          <w:tcPr>
            <w:tcW w:w="992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762637">
            <w:pPr>
              <w:rPr>
                <w:rFonts w:ascii="Arial" w:hAnsi="Arial" w:cs="Arial"/>
              </w:rPr>
            </w:pPr>
          </w:p>
        </w:tc>
      </w:tr>
      <w:tr w:rsidR="00762637" w:rsidRPr="00A5217D" w:rsidTr="00F67111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62637" w:rsidRPr="00A5217D" w:rsidRDefault="00C82597" w:rsidP="00762637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762637" w:rsidRPr="00A5217D" w:rsidRDefault="00762637" w:rsidP="00762637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имия</w:t>
            </w:r>
          </w:p>
        </w:tc>
        <w:tc>
          <w:tcPr>
            <w:tcW w:w="992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t xml:space="preserve">Тема </w:t>
            </w:r>
            <w:proofErr w:type="gramStart"/>
            <w:r w:rsidRPr="00A5217D">
              <w:rPr>
                <w:rFonts w:ascii="Arial" w:hAnsi="Arial" w:cs="Arial"/>
              </w:rPr>
              <w:t xml:space="preserve">урока:  </w:t>
            </w:r>
            <w:r w:rsidRPr="00A5217D">
              <w:rPr>
                <w:rFonts w:ascii="Arial" w:hAnsi="Arial" w:cs="Arial"/>
                <w:b/>
              </w:rPr>
              <w:t>Арены</w:t>
            </w:r>
            <w:proofErr w:type="gramEnd"/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од урока: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</w:rPr>
            </w:pP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</w:rPr>
              <w:lastRenderedPageBreak/>
              <w:t xml:space="preserve">1.. Просмотрите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 на</w:t>
            </w:r>
            <w:proofErr w:type="gramEnd"/>
            <w:r w:rsidRPr="00A5217D">
              <w:rPr>
                <w:rFonts w:ascii="Arial" w:hAnsi="Arial" w:cs="Arial"/>
              </w:rPr>
              <w:t xml:space="preserve"> тему </w:t>
            </w:r>
            <w:r w:rsidRPr="00A5217D">
              <w:rPr>
                <w:rFonts w:ascii="Arial" w:hAnsi="Arial" w:cs="Arial"/>
                <w:b/>
              </w:rPr>
              <w:t xml:space="preserve">«Арены. </w:t>
            </w:r>
            <w:r w:rsidRPr="00A5217D">
              <w:rPr>
                <w:rFonts w:ascii="Arial" w:hAnsi="Arial" w:cs="Arial"/>
                <w:b/>
                <w:bCs/>
                <w:color w:val="333333"/>
                <w:shd w:val="clear" w:color="auto" w:fill="FFFFFF"/>
              </w:rPr>
              <w:t>Ароматические углеводороды</w:t>
            </w:r>
            <w:r w:rsidRPr="00A5217D">
              <w:rPr>
                <w:rFonts w:ascii="Arial" w:hAnsi="Arial" w:cs="Arial"/>
                <w:b/>
              </w:rPr>
              <w:t>»</w:t>
            </w:r>
            <w:r w:rsidRPr="00A5217D">
              <w:rPr>
                <w:rFonts w:ascii="Arial" w:hAnsi="Arial" w:cs="Arial"/>
              </w:rPr>
              <w:t xml:space="preserve"> по ссылке </w:t>
            </w:r>
            <w:hyperlink r:id="rId68" w:tgtFrame="_blank" w:tooltip="Поделиться ссылкой" w:history="1">
              <w:r w:rsidRPr="00A5217D">
                <w:rPr>
                  <w:rStyle w:val="a6"/>
                  <w:rFonts w:ascii="Arial" w:hAnsi="Arial" w:cs="Arial"/>
                  <w:b/>
                  <w:spacing w:val="19"/>
                </w:rPr>
                <w:t>https://youtu.be/aM58WfeFbzE</w:t>
              </w:r>
            </w:hyperlink>
            <w:r w:rsidRPr="00A5217D">
              <w:rPr>
                <w:rFonts w:ascii="Arial" w:hAnsi="Arial" w:cs="Arial"/>
                <w:b/>
              </w:rPr>
              <w:t xml:space="preserve">  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</w:rPr>
              <w:t xml:space="preserve">2. Используя материал </w:t>
            </w: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>,  презентацию</w:t>
            </w:r>
            <w:proofErr w:type="gramEnd"/>
            <w:r w:rsidRPr="00A5217D">
              <w:rPr>
                <w:rFonts w:ascii="Arial" w:hAnsi="Arial" w:cs="Arial"/>
                <w:b/>
              </w:rPr>
              <w:t xml:space="preserve">  «Арены»</w:t>
            </w:r>
            <w:r w:rsidRPr="00A5217D">
              <w:rPr>
                <w:rFonts w:ascii="Arial" w:hAnsi="Arial" w:cs="Arial"/>
              </w:rPr>
              <w:t xml:space="preserve"> и</w:t>
            </w:r>
            <w:r w:rsidRPr="00A5217D">
              <w:rPr>
                <w:rFonts w:ascii="Arial" w:hAnsi="Arial" w:cs="Arial"/>
                <w:lang w:eastAsia="ru-RU"/>
              </w:rPr>
              <w:t xml:space="preserve"> § 7 учебника О.С. Габриелян. Химия, 10 (базовый уровень</w:t>
            </w:r>
            <w:proofErr w:type="gramStart"/>
            <w:r w:rsidRPr="00A5217D">
              <w:rPr>
                <w:rFonts w:ascii="Arial" w:hAnsi="Arial" w:cs="Arial"/>
                <w:lang w:eastAsia="ru-RU"/>
              </w:rPr>
              <w:t>),  отметьте</w:t>
            </w:r>
            <w:proofErr w:type="gramEnd"/>
            <w:r w:rsidRPr="00A5217D">
              <w:rPr>
                <w:rFonts w:ascii="Arial" w:hAnsi="Arial" w:cs="Arial"/>
                <w:lang w:eastAsia="ru-RU"/>
              </w:rPr>
              <w:t xml:space="preserve"> правильные (+) и неправильные (-)  утверждения: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Арены – это углеводороды, в молекулах которых имеется </w:t>
            </w:r>
            <w:proofErr w:type="spellStart"/>
            <w:r w:rsidRPr="00A5217D">
              <w:rPr>
                <w:rFonts w:ascii="Arial" w:hAnsi="Arial" w:cs="Arial"/>
              </w:rPr>
              <w:t>бензольное</w:t>
            </w:r>
            <w:proofErr w:type="spellEnd"/>
            <w:r w:rsidRPr="00A5217D">
              <w:rPr>
                <w:rFonts w:ascii="Arial" w:hAnsi="Arial" w:cs="Arial"/>
              </w:rPr>
              <w:t xml:space="preserve"> кольцо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олекула бензола состоит из шести атомов углерода и шести атомов водород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Циклическую формулу бензола предложил Бутлеров, согласно своей теории строения органических веществ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Структурную формулу бензола правильнее изображать в виде шестиугольника с чередующимися двойными и одинарными связям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молекуле бензола негибридные р-электронные облака атома углерода перекрываются друг с другом; 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,3-диметилбензол и этилбензол являются гомологам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 боковых цепях ароматических соединений </w:t>
            </w:r>
            <w:r w:rsidRPr="00A5217D">
              <w:rPr>
                <w:rFonts w:ascii="Arial" w:hAnsi="Arial" w:cs="Arial"/>
                <w:b/>
              </w:rPr>
              <w:t xml:space="preserve">НЕ </w:t>
            </w:r>
            <w:r w:rsidRPr="00A5217D">
              <w:rPr>
                <w:rFonts w:ascii="Arial" w:hAnsi="Arial" w:cs="Arial"/>
              </w:rPr>
              <w:t>могут быть радикалы непредельных углеводородов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Бензол можно получить </w:t>
            </w:r>
            <w:proofErr w:type="gramStart"/>
            <w:r w:rsidRPr="00A5217D">
              <w:rPr>
                <w:rFonts w:ascii="Arial" w:hAnsi="Arial" w:cs="Arial"/>
              </w:rPr>
              <w:t xml:space="preserve">из  </w:t>
            </w:r>
            <w:proofErr w:type="spellStart"/>
            <w:r w:rsidRPr="00A5217D">
              <w:rPr>
                <w:rFonts w:ascii="Arial" w:hAnsi="Arial" w:cs="Arial"/>
              </w:rPr>
              <w:t>гексана</w:t>
            </w:r>
            <w:proofErr w:type="spellEnd"/>
            <w:proofErr w:type="gramEnd"/>
            <w:r w:rsidRPr="00A5217D">
              <w:rPr>
                <w:rFonts w:ascii="Arial" w:hAnsi="Arial" w:cs="Arial"/>
              </w:rPr>
              <w:t>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кристаллическое вещество со своеобразным запахом, не растворяется в воде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 Бензол относится к классу соединений с общей формулой С</w:t>
            </w:r>
            <w:r w:rsidRPr="00A5217D">
              <w:rPr>
                <w:rFonts w:ascii="Arial" w:hAnsi="Arial" w:cs="Arial"/>
                <w:vertAlign w:val="subscript"/>
                <w:lang w:val="en-US"/>
              </w:rPr>
              <w:t>n</w:t>
            </w:r>
            <w:r w:rsidRPr="00A5217D">
              <w:rPr>
                <w:rFonts w:ascii="Arial" w:hAnsi="Arial" w:cs="Arial"/>
              </w:rPr>
              <w:t>Н</w:t>
            </w:r>
            <w:r w:rsidRPr="00A5217D">
              <w:rPr>
                <w:rFonts w:ascii="Arial" w:hAnsi="Arial" w:cs="Arial"/>
                <w:vertAlign w:val="subscript"/>
              </w:rPr>
              <w:t>2</w:t>
            </w:r>
            <w:r w:rsidRPr="00A5217D">
              <w:rPr>
                <w:rFonts w:ascii="Arial" w:hAnsi="Arial" w:cs="Arial"/>
                <w:vertAlign w:val="subscript"/>
                <w:lang w:val="en-US"/>
              </w:rPr>
              <w:t>n</w:t>
            </w:r>
            <w:r w:rsidRPr="00A5217D">
              <w:rPr>
                <w:rFonts w:ascii="Arial" w:hAnsi="Arial" w:cs="Arial"/>
                <w:vertAlign w:val="subscript"/>
              </w:rPr>
              <w:t>-6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и замещении водородных атомов в молекуле бензола радикалами образуются гомологи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Метилбензол является изомером бензол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Этилбензол является гомологом метилбензол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Источником ароматических углеводородов является природный газ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легковоспламеняющаяся жидкость, без цвета, и запаха;</w:t>
            </w:r>
          </w:p>
          <w:p w:rsidR="0040496B" w:rsidRPr="00A5217D" w:rsidRDefault="0040496B" w:rsidP="009C739B">
            <w:pPr>
              <w:pStyle w:val="a9"/>
              <w:numPr>
                <w:ilvl w:val="0"/>
                <w:numId w:val="7"/>
              </w:numPr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ензол – бесцветная жидкость, горящая сильно коптящим пламенем</w:t>
            </w:r>
          </w:p>
          <w:p w:rsidR="0040496B" w:rsidRPr="00A5217D" w:rsidRDefault="0040496B" w:rsidP="0040496B">
            <w:pPr>
              <w:pStyle w:val="a9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  <w:lang w:eastAsia="ru-RU"/>
              </w:rPr>
              <w:t>+…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  <w:lang w:eastAsia="ru-RU"/>
              </w:rPr>
              <w:t>─ …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lang w:eastAsia="ru-RU"/>
              </w:rPr>
            </w:pPr>
            <w:r w:rsidRPr="00A5217D">
              <w:rPr>
                <w:rFonts w:ascii="Arial" w:hAnsi="Arial" w:cs="Arial"/>
                <w:lang w:eastAsia="ru-RU"/>
              </w:rPr>
              <w:t xml:space="preserve">3. Решите задачу (упр. 3, стр. 55 учебника). При оформлении запишите краткое условие, уравнение реакции, ход решения и ответ. </w:t>
            </w: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</w:p>
          <w:p w:rsidR="0040496B" w:rsidRPr="00A5217D" w:rsidRDefault="0040496B" w:rsidP="0040496B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u w:val="single"/>
                <w:lang w:eastAsia="ru-RU"/>
              </w:rPr>
            </w:pPr>
            <w:r w:rsidRPr="00A5217D">
              <w:rPr>
                <w:rFonts w:ascii="Arial" w:hAnsi="Arial" w:cs="Arial"/>
                <w:b/>
                <w:u w:val="single"/>
                <w:lang w:eastAsia="ru-RU"/>
              </w:rPr>
              <w:t xml:space="preserve">Домашнее задание: </w:t>
            </w:r>
            <w:r w:rsidRPr="00A5217D">
              <w:rPr>
                <w:rFonts w:ascii="Arial" w:hAnsi="Arial" w:cs="Arial"/>
                <w:lang w:eastAsia="ru-RU"/>
              </w:rPr>
              <w:t>§ 7, упр. 1 (стр. 55).</w:t>
            </w:r>
          </w:p>
          <w:p w:rsidR="0040496B" w:rsidRPr="00A5217D" w:rsidRDefault="0040496B" w:rsidP="0040496B">
            <w:pPr>
              <w:pStyle w:val="a9"/>
              <w:jc w:val="both"/>
              <w:rPr>
                <w:rFonts w:ascii="Arial" w:hAnsi="Arial" w:cs="Arial"/>
                <w:color w:val="7030A0"/>
              </w:rPr>
            </w:pPr>
            <w:r w:rsidRPr="00A5217D">
              <w:rPr>
                <w:rFonts w:ascii="Arial" w:hAnsi="Arial" w:cs="Arial"/>
              </w:rPr>
              <w:t xml:space="preserve"> </w:t>
            </w:r>
          </w:p>
          <w:p w:rsidR="00762637" w:rsidRPr="00A5217D" w:rsidRDefault="00762637" w:rsidP="00762637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5A60E0" w:rsidRPr="00A5217D" w:rsidTr="00F67111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A5217D" w:rsidRDefault="00C82597" w:rsidP="007D22E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559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5A60E0" w:rsidRPr="00A5217D" w:rsidRDefault="005A60E0" w:rsidP="007D22E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лгебра</w:t>
            </w:r>
          </w:p>
        </w:tc>
        <w:tc>
          <w:tcPr>
            <w:tcW w:w="9923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54F82" w:rsidRPr="00A5217D" w:rsidRDefault="00554F82" w:rsidP="00554F82">
            <w:pPr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Контрольная работа №3</w:t>
            </w:r>
          </w:p>
          <w:p w:rsidR="00554F82" w:rsidRPr="00A5217D" w:rsidRDefault="00554F82" w:rsidP="00554F82">
            <w:pPr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Степенная функция</w:t>
            </w:r>
          </w:p>
          <w:p w:rsidR="00554F82" w:rsidRPr="00A5217D" w:rsidRDefault="00554F82" w:rsidP="00554F82">
            <w:pPr>
              <w:jc w:val="center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lastRenderedPageBreak/>
              <w:t xml:space="preserve">В тетради выполняем все действия и скидываем </w:t>
            </w:r>
            <w:proofErr w:type="gramStart"/>
            <w:r w:rsidRPr="00A5217D">
              <w:rPr>
                <w:rFonts w:ascii="Arial" w:hAnsi="Arial" w:cs="Arial"/>
              </w:rPr>
              <w:t>решения  в</w:t>
            </w:r>
            <w:proofErr w:type="gramEnd"/>
            <w:r w:rsidRPr="00A5217D">
              <w:rPr>
                <w:rFonts w:ascii="Arial" w:hAnsi="Arial" w:cs="Arial"/>
              </w:rPr>
              <w:t xml:space="preserve"> личное сообщение.</w:t>
            </w: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hyperlink r:id="rId69" w:history="1">
              <w:r w:rsidRPr="00A5217D">
                <w:rPr>
                  <w:rStyle w:val="a6"/>
                  <w:rFonts w:ascii="Arial" w:hAnsi="Arial" w:cs="Arial"/>
                </w:rPr>
                <w:t>https://videouroki.net/tests/4573412/</w:t>
              </w:r>
            </w:hyperlink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Корректировка знаний и умений учащихся по теме: «Степенная функция».</w:t>
            </w: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. Решите уравнение</w:t>
            </w:r>
            <w:proofErr w:type="gramStart"/>
            <w:r w:rsidRPr="00A5217D">
              <w:rPr>
                <w:rFonts w:ascii="Arial" w:hAnsi="Arial" w:cs="Arial"/>
              </w:rPr>
              <w:t xml:space="preserve">: </w:t>
            </w:r>
            <w:r w:rsidRPr="00A5217D">
              <w:rPr>
                <w:rFonts w:ascii="Arial" w:hAnsi="Arial" w:cs="Arial"/>
                <w:position w:val="-8"/>
              </w:rPr>
              <w:object w:dxaOrig="2020" w:dyaOrig="400">
                <v:shape id="_x0000_i1219" type="#_x0000_t75" style="width:114.6pt;height:22.8pt" o:ole="">
                  <v:imagedata r:id="rId52" o:title=""/>
                </v:shape>
                <o:OLEObject Type="Embed" ProgID="Equation.DSMT4" ShapeID="_x0000_i1219" DrawAspect="Content" ObjectID="_1668163726" r:id="rId70"/>
              </w:object>
            </w:r>
            <w:r w:rsidRPr="00A5217D">
              <w:rPr>
                <w:rFonts w:ascii="Arial" w:hAnsi="Arial" w:cs="Arial"/>
              </w:rPr>
              <w:t>.</w:t>
            </w:r>
            <w:proofErr w:type="gramEnd"/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. Решите уравнение</w:t>
            </w:r>
            <w:proofErr w:type="gramStart"/>
            <w:r w:rsidRPr="00A5217D">
              <w:rPr>
                <w:rFonts w:ascii="Arial" w:hAnsi="Arial" w:cs="Arial"/>
              </w:rPr>
              <w:t xml:space="preserve">: </w:t>
            </w:r>
            <w:r w:rsidRPr="00A5217D">
              <w:rPr>
                <w:rFonts w:ascii="Arial" w:hAnsi="Arial" w:cs="Arial"/>
                <w:position w:val="-8"/>
              </w:rPr>
              <w:object w:dxaOrig="2079" w:dyaOrig="400">
                <v:shape id="_x0000_i1220" type="#_x0000_t75" style="width:118.8pt;height:22.8pt" o:ole="">
                  <v:imagedata r:id="rId54" o:title=""/>
                </v:shape>
                <o:OLEObject Type="Embed" ProgID="Equation.DSMT4" ShapeID="_x0000_i1220" DrawAspect="Content" ObjectID="_1668163727" r:id="rId71"/>
              </w:object>
            </w:r>
            <w:r w:rsidRPr="00A5217D">
              <w:rPr>
                <w:rFonts w:ascii="Arial" w:hAnsi="Arial" w:cs="Arial"/>
              </w:rPr>
              <w:t>.</w:t>
            </w:r>
            <w:proofErr w:type="gramEnd"/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3. Решите уравнение</w:t>
            </w:r>
            <w:proofErr w:type="gramStart"/>
            <w:r w:rsidRPr="00A5217D">
              <w:rPr>
                <w:rFonts w:ascii="Arial" w:hAnsi="Arial" w:cs="Arial"/>
              </w:rPr>
              <w:t xml:space="preserve">: </w:t>
            </w:r>
            <w:r w:rsidRPr="00A5217D">
              <w:rPr>
                <w:rFonts w:ascii="Arial" w:hAnsi="Arial" w:cs="Arial"/>
                <w:position w:val="-8"/>
              </w:rPr>
              <w:object w:dxaOrig="2140" w:dyaOrig="360">
                <v:shape id="_x0000_i1221" type="#_x0000_t75" style="width:121.8pt;height:20.4pt" o:ole="">
                  <v:imagedata r:id="rId56" o:title=""/>
                </v:shape>
                <o:OLEObject Type="Embed" ProgID="Equation.DSMT4" ShapeID="_x0000_i1221" DrawAspect="Content" ObjectID="_1668163728" r:id="rId72"/>
              </w:object>
            </w:r>
            <w:r w:rsidRPr="00A5217D">
              <w:rPr>
                <w:rFonts w:ascii="Arial" w:hAnsi="Arial" w:cs="Arial"/>
              </w:rPr>
              <w:t>.</w:t>
            </w:r>
            <w:proofErr w:type="gramEnd"/>
          </w:p>
          <w:p w:rsidR="004869C8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4. График какой функции изображен на рисунке?</w:t>
            </w:r>
          </w:p>
          <w:p w:rsidR="004869C8" w:rsidRPr="00A5217D" w:rsidRDefault="004869C8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noProof/>
              </w:rPr>
              <w:object w:dxaOrig="1440" w:dyaOrig="1440">
                <v:shape id="_x0000_s1036" type="#_x0000_t75" style="position:absolute;margin-left:284.55pt;margin-top:12.6pt;width:178.3pt;height:134.1pt;z-index:-251644928;mso-position-horizontal-relative:text;mso-position-vertical-relative:text">
                  <v:imagedata r:id="rId58" o:title=""/>
                </v:shape>
                <o:OLEObject Type="Embed" ProgID="PowerPoint.Slide.8" ShapeID="_x0000_s1036" DrawAspect="Content" ObjectID="_1668163732" r:id="rId73"/>
              </w:object>
            </w:r>
            <w:r w:rsidRPr="00A5217D">
              <w:rPr>
                <w:rFonts w:ascii="Arial" w:hAnsi="Arial" w:cs="Arial"/>
                <w:noProof/>
              </w:rPr>
              <w:object w:dxaOrig="1440" w:dyaOrig="1440">
                <v:shape id="_x0000_s1035" type="#_x0000_t75" style="position:absolute;margin-left:101.3pt;margin-top:8.85pt;width:183.25pt;height:137.85pt;z-index:-251645952;mso-position-horizontal-relative:text;mso-position-vertical-relative:text">
                  <v:imagedata r:id="rId60" o:title=""/>
                </v:shape>
                <o:OLEObject Type="Embed" ProgID="PowerPoint.Slide.8" ShapeID="_x0000_s1035" DrawAspect="Content" ObjectID="_1668163733" r:id="rId74"/>
              </w:object>
            </w:r>
            <w:r w:rsidRPr="00A5217D">
              <w:rPr>
                <w:rFonts w:ascii="Arial" w:hAnsi="Arial" w:cs="Arial"/>
                <w:noProof/>
              </w:rPr>
              <w:object w:dxaOrig="1440" w:dyaOrig="1440">
                <v:shape id="_x0000_s1034" type="#_x0000_t75" style="position:absolute;margin-left:-53.95pt;margin-top:8.85pt;width:173.3pt;height:130.35pt;z-index:-251646976;mso-position-horizontal-relative:text;mso-position-vertical-relative:text">
                  <v:imagedata r:id="rId62" o:title=""/>
                </v:shape>
                <o:OLEObject Type="Embed" ProgID="PowerPoint.Slide.8" ShapeID="_x0000_s1034" DrawAspect="Content" ObjectID="_1668163734" r:id="rId75"/>
              </w:object>
            </w: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</w:p>
          <w:p w:rsidR="00554F82" w:rsidRPr="00A5217D" w:rsidRDefault="00554F82" w:rsidP="00554F8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омашнее задание: задание от учителя на </w:t>
            </w:r>
            <w:proofErr w:type="spellStart"/>
            <w:r w:rsidRPr="00A5217D">
              <w:rPr>
                <w:rFonts w:ascii="Arial" w:hAnsi="Arial" w:cs="Arial"/>
              </w:rPr>
              <w:t>учи.ру</w:t>
            </w:r>
            <w:proofErr w:type="spellEnd"/>
          </w:p>
          <w:p w:rsidR="005A60E0" w:rsidRPr="00A5217D" w:rsidRDefault="005A60E0" w:rsidP="00C82597">
            <w:pPr>
              <w:rPr>
                <w:rFonts w:ascii="Arial" w:hAnsi="Arial" w:cs="Arial"/>
              </w:rPr>
            </w:pPr>
          </w:p>
        </w:tc>
      </w:tr>
      <w:tr w:rsidR="005A60E0" w:rsidRPr="00A5217D" w:rsidTr="00F67111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A5217D" w:rsidRDefault="00C82597" w:rsidP="007D22E3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59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A5217D" w:rsidRDefault="005A60E0" w:rsidP="007D22E3">
            <w:pPr>
              <w:spacing w:after="0" w:line="240" w:lineRule="auto"/>
              <w:rPr>
                <w:rFonts w:ascii="Arial" w:eastAsia="Times New Roman" w:hAnsi="Arial" w:cs="Arial"/>
                <w:highlight w:val="yellow"/>
                <w:lang w:eastAsia="ru-RU"/>
              </w:rPr>
            </w:pPr>
          </w:p>
        </w:tc>
        <w:tc>
          <w:tcPr>
            <w:tcW w:w="9923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5A60E0" w:rsidRPr="00A5217D" w:rsidRDefault="005A60E0" w:rsidP="007D22E3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AB62D9" w:rsidRPr="00A5217D" w:rsidRDefault="00AB62D9" w:rsidP="007926F2">
      <w:pPr>
        <w:spacing w:after="150" w:line="240" w:lineRule="auto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A5217D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11А</w:t>
      </w:r>
    </w:p>
    <w:tbl>
      <w:tblPr>
        <w:tblW w:w="11049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60"/>
        <w:gridCol w:w="8930"/>
      </w:tblGrid>
      <w:tr w:rsidR="0036234C" w:rsidRPr="00A5217D" w:rsidTr="001F09F2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9D5B65" w:rsidRPr="00A5217D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1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Обществ.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нансы в экономике.</w:t>
            </w:r>
          </w:p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смотр видео урока (</w:t>
            </w:r>
            <w:proofErr w:type="spellStart"/>
            <w:r w:rsidRPr="00A5217D">
              <w:rPr>
                <w:rFonts w:ascii="Arial" w:hAnsi="Arial" w:cs="Arial"/>
              </w:rPr>
              <w:t>инфоурок</w:t>
            </w:r>
            <w:proofErr w:type="spellEnd"/>
            <w:r w:rsidRPr="00A5217D">
              <w:rPr>
                <w:rFonts w:ascii="Arial" w:hAnsi="Arial" w:cs="Arial"/>
              </w:rPr>
              <w:t>).</w:t>
            </w:r>
            <w:r w:rsidRPr="00A5217D">
              <w:rPr>
                <w:rFonts w:ascii="Arial" w:hAnsi="Arial" w:cs="Arial"/>
              </w:rPr>
              <w:tab/>
            </w:r>
          </w:p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чебник 2019г. Параграф 9 Стр. 102 вопросы для самопроверки с 1 по 8.</w:t>
            </w:r>
            <w:r w:rsidRPr="00A5217D">
              <w:rPr>
                <w:rFonts w:ascii="Arial" w:hAnsi="Arial" w:cs="Arial"/>
              </w:rPr>
              <w:tab/>
            </w:r>
          </w:p>
          <w:p w:rsidR="009D5B65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09.00 консультация на платформе скайп для выбравших предмет на экзамен.</w:t>
            </w:r>
          </w:p>
        </w:tc>
      </w:tr>
      <w:tr w:rsidR="009D5B65" w:rsidRPr="00A5217D" w:rsidTr="00215BD0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1F09F2" w:rsidRPr="00A5217D" w:rsidTr="001F09F2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1F09F2" w:rsidRPr="00A5217D" w:rsidRDefault="001F09F2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F09F2" w:rsidRPr="00A5217D" w:rsidRDefault="001F09F2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Географ.</w:t>
            </w:r>
          </w:p>
        </w:tc>
        <w:tc>
          <w:tcPr>
            <w:tcW w:w="893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hAnsi="Arial" w:cs="Arial"/>
                <w:b/>
              </w:rPr>
              <w:t>Тема:</w:t>
            </w:r>
            <w:r w:rsidRPr="00A5217D">
              <w:rPr>
                <w:rFonts w:ascii="Arial" w:hAnsi="Arial" w:cs="Arial"/>
              </w:rPr>
              <w:t xml:space="preserve"> </w:t>
            </w:r>
            <w:r w:rsidRPr="00A5217D">
              <w:rPr>
                <w:rFonts w:ascii="Arial" w:eastAsia="Times New Roman" w:hAnsi="Arial" w:cs="Arial"/>
              </w:rPr>
              <w:t>Природные условия и ресурсы Зарубежной Азии.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Задание: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 xml:space="preserve">Посмотреть видео по ссылке:   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hyperlink r:id="rId76" w:history="1">
              <w:r w:rsidRPr="00A5217D">
                <w:rPr>
                  <w:rStyle w:val="a6"/>
                  <w:rFonts w:ascii="Arial" w:eastAsia="Times New Roman" w:hAnsi="Arial" w:cs="Arial"/>
                </w:rPr>
                <w:t>https://yandex.ru/video/preview?text=%D0%BF%D1%80%D0%B8%D1%80%D0%BE%D0%B4%D0%BD%D1%8B%D0%B5%20%D1%83%D1%81%D0%BB%D0%BE%D0%B2%D0%B8%D1%8F%20%D0%B8%20%D1%80%D0%B5%D1%81%D1%83%D1%80%D1%81%D1%8B%20%D0%B7%D0%B0%D1%80%D1%83%D0%B1%D0%B5%D0%B6%D0%BD%D0%BE%D0%B9%20%D0%B0%D0%B7%D0%B8%D0%B8%20%D0%B2%D0%B8%D0%B4%D0%B5%D0%BE%D1%83%D1%80%D0%BE%D0%BA%2011%20%D0%BA%D0%BB%D0%B0%D1%81%D1%81&amp;path=wizard&amp;parent-reqid=1606632473573642-681847857399912924100331-production-app-host-sas-web-yp-106&amp;wiz_type=vital&amp;filmId=7128529407071408409</w:t>
              </w:r>
            </w:hyperlink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</w:rPr>
              <w:t xml:space="preserve">Задание:   </w:t>
            </w:r>
            <w:proofErr w:type="gramEnd"/>
            <w:r w:rsidRPr="00A5217D">
              <w:rPr>
                <w:rFonts w:ascii="Arial" w:hAnsi="Arial" w:cs="Arial"/>
              </w:rPr>
              <w:t xml:space="preserve">Заполнить таблицу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3"/>
              <w:gridCol w:w="4180"/>
            </w:tblGrid>
            <w:tr w:rsidR="0023515B" w:rsidRPr="00A5217D" w:rsidTr="00545AF4">
              <w:trPr>
                <w:trHeight w:val="195"/>
              </w:trPr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Виды ресурсов</w:t>
                  </w: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бщая характеристика</w:t>
                  </w: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</w:tbl>
          <w:p w:rsidR="0023515B" w:rsidRPr="00A5217D" w:rsidRDefault="0023515B" w:rsidP="0023515B">
            <w:pPr>
              <w:spacing w:after="0"/>
              <w:jc w:val="both"/>
              <w:rPr>
                <w:rFonts w:ascii="Arial" w:hAnsi="Arial" w:cs="Arial"/>
              </w:rPr>
            </w:pPr>
          </w:p>
          <w:p w:rsidR="001F09F2" w:rsidRPr="00A5217D" w:rsidRDefault="0023515B" w:rsidP="00DA059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Домашнее </w:t>
            </w:r>
            <w:proofErr w:type="gramStart"/>
            <w:r w:rsidRPr="00A5217D">
              <w:rPr>
                <w:rFonts w:ascii="Arial" w:hAnsi="Arial" w:cs="Arial"/>
                <w:b/>
              </w:rPr>
              <w:t xml:space="preserve">задание:  </w:t>
            </w:r>
            <w:r w:rsidRPr="00A5217D">
              <w:rPr>
                <w:rFonts w:ascii="Arial" w:hAnsi="Arial" w:cs="Arial"/>
              </w:rPr>
              <w:t>выучить</w:t>
            </w:r>
            <w:proofErr w:type="gramEnd"/>
            <w:r w:rsidRPr="00A5217D">
              <w:rPr>
                <w:rFonts w:ascii="Arial" w:hAnsi="Arial" w:cs="Arial"/>
              </w:rPr>
              <w:t xml:space="preserve"> текст в учебнике на странице 237-238</w:t>
            </w:r>
          </w:p>
        </w:tc>
      </w:tr>
      <w:tr w:rsidR="003C2D59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A5217D" w:rsidRDefault="003C2D59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60" w:type="dxa"/>
            <w:vMerge w:val="restar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3C2D59" w:rsidRPr="00A5217D" w:rsidRDefault="003C2D59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 язык</w:t>
            </w:r>
          </w:p>
        </w:tc>
        <w:tc>
          <w:tcPr>
            <w:tcW w:w="8930" w:type="dxa"/>
            <w:vMerge w:val="restart"/>
            <w:tcBorders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A0F99" w:rsidRPr="00A5217D" w:rsidRDefault="00CA0F99" w:rsidP="00CA0F99">
            <w:pPr>
              <w:pStyle w:val="a8"/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u w:val="single"/>
              </w:rPr>
              <w:t>Тема:</w:t>
            </w:r>
            <w:r w:rsidRPr="00A5217D">
              <w:rPr>
                <w:rFonts w:ascii="Arial" w:hAnsi="Arial" w:cs="Arial"/>
              </w:rPr>
              <w:t xml:space="preserve"> </w:t>
            </w:r>
            <w:hyperlink r:id="rId77" w:history="1">
              <w:r w:rsidRPr="00A5217D">
                <w:rPr>
                  <w:rStyle w:val="a6"/>
                  <w:rFonts w:ascii="Arial" w:hAnsi="Arial" w:cs="Arial"/>
                  <w:shd w:val="clear" w:color="auto" w:fill="F8F8F8"/>
                </w:rPr>
                <w:t>Слитное, дефисное, раздельное написание слов</w:t>
              </w:r>
            </w:hyperlink>
          </w:p>
          <w:p w:rsidR="00CA0F99" w:rsidRPr="00A5217D" w:rsidRDefault="00CA0F99" w:rsidP="00CA0F99">
            <w:pPr>
              <w:pStyle w:val="a8"/>
              <w:spacing w:after="0" w:line="240" w:lineRule="auto"/>
              <w:rPr>
                <w:rFonts w:ascii="Arial" w:hAnsi="Arial" w:cs="Arial"/>
              </w:rPr>
            </w:pPr>
          </w:p>
          <w:p w:rsidR="00CA0F99" w:rsidRPr="00A5217D" w:rsidRDefault="00CA0F99" w:rsidP="009C739B">
            <w:pPr>
              <w:pStyle w:val="a8"/>
              <w:numPr>
                <w:ilvl w:val="0"/>
                <w:numId w:val="8"/>
              </w:numPr>
              <w:spacing w:after="0" w:line="240" w:lineRule="auto"/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</w:rPr>
              <w:t xml:space="preserve"> </w:t>
            </w:r>
            <w:hyperlink r:id="rId78" w:history="1">
              <w:r w:rsidRPr="00A5217D">
                <w:rPr>
                  <w:rStyle w:val="a6"/>
                  <w:rFonts w:ascii="Arial" w:hAnsi="Arial" w:cs="Arial"/>
                </w:rPr>
                <w:t>https://www.youtube.com/watch?v=6A9bmTSduig&amp;feature=emb_logo</w:t>
              </w:r>
            </w:hyperlink>
          </w:p>
          <w:p w:rsidR="00CA0F99" w:rsidRPr="00A5217D" w:rsidRDefault="00CA0F99" w:rsidP="009C739B">
            <w:pPr>
              <w:pStyle w:val="a8"/>
              <w:numPr>
                <w:ilvl w:val="0"/>
                <w:numId w:val="8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lastRenderedPageBreak/>
              <w:t>Работа с таблицей «</w:t>
            </w:r>
            <w:hyperlink r:id="rId79" w:history="1">
              <w:r w:rsidRPr="00A5217D">
                <w:rPr>
                  <w:rStyle w:val="a6"/>
                  <w:rFonts w:ascii="Arial" w:hAnsi="Arial" w:cs="Arial"/>
                  <w:shd w:val="clear" w:color="auto" w:fill="F8F8F8"/>
                </w:rPr>
                <w:t>Слитное, дефисное, раздельное написание слов</w:t>
              </w:r>
            </w:hyperlink>
            <w:r w:rsidRPr="00A5217D">
              <w:rPr>
                <w:rFonts w:ascii="Arial" w:hAnsi="Arial" w:cs="Arial"/>
              </w:rPr>
              <w:t>». Сделать записи в справочник.</w:t>
            </w:r>
          </w:p>
          <w:p w:rsidR="00CA0F99" w:rsidRPr="00A5217D" w:rsidRDefault="00CA0F99" w:rsidP="009C739B">
            <w:pPr>
              <w:pStyle w:val="a8"/>
              <w:numPr>
                <w:ilvl w:val="0"/>
                <w:numId w:val="8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Выполнение заданий </w:t>
            </w:r>
            <w:hyperlink r:id="rId80" w:history="1">
              <w:r w:rsidRPr="00A5217D">
                <w:rPr>
                  <w:rStyle w:val="a6"/>
                  <w:rFonts w:ascii="Arial" w:hAnsi="Arial" w:cs="Arial"/>
                </w:rPr>
                <w:t>https://edu.skysmart.ru/student/hefozekaro</w:t>
              </w:r>
            </w:hyperlink>
          </w:p>
          <w:p w:rsidR="00CA0F99" w:rsidRPr="00A5217D" w:rsidRDefault="00CA0F99" w:rsidP="00CA0F99">
            <w:pPr>
              <w:spacing w:line="240" w:lineRule="auto"/>
              <w:rPr>
                <w:rFonts w:ascii="Arial" w:hAnsi="Arial" w:cs="Arial"/>
                <w:shd w:val="clear" w:color="auto" w:fill="FFFFFF"/>
              </w:rPr>
            </w:pPr>
          </w:p>
          <w:p w:rsidR="00CA0F99" w:rsidRPr="00A5217D" w:rsidRDefault="00CA0F99" w:rsidP="00CA0F99">
            <w:pPr>
              <w:pStyle w:val="a8"/>
              <w:spacing w:after="0" w:line="240" w:lineRule="auto"/>
              <w:ind w:left="1080"/>
              <w:jc w:val="center"/>
              <w:rPr>
                <w:rFonts w:ascii="Arial" w:hAnsi="Arial" w:cs="Arial"/>
                <w:b/>
              </w:rPr>
            </w:pPr>
            <w:r w:rsidRPr="00A5217D">
              <w:rPr>
                <w:rFonts w:ascii="Arial" w:hAnsi="Arial" w:cs="Arial"/>
                <w:b/>
              </w:rPr>
              <w:t>Русский язык 2</w:t>
            </w:r>
          </w:p>
          <w:p w:rsidR="00CA0F99" w:rsidRPr="00A5217D" w:rsidRDefault="00CA0F99" w:rsidP="00CA0F99">
            <w:pPr>
              <w:pStyle w:val="a8"/>
              <w:spacing w:after="0" w:line="240" w:lineRule="auto"/>
              <w:ind w:left="1080"/>
              <w:rPr>
                <w:rFonts w:ascii="Arial" w:hAnsi="Arial" w:cs="Arial"/>
                <w:b/>
              </w:rPr>
            </w:pPr>
          </w:p>
          <w:p w:rsidR="00CA0F99" w:rsidRPr="00A5217D" w:rsidRDefault="00CA0F99" w:rsidP="00CA0F99">
            <w:pPr>
              <w:pStyle w:val="a8"/>
              <w:spacing w:line="240" w:lineRule="auto"/>
              <w:rPr>
                <w:rFonts w:ascii="Arial" w:hAnsi="Arial" w:cs="Arial"/>
                <w:shd w:val="clear" w:color="auto" w:fill="FFFFFF"/>
              </w:rPr>
            </w:pPr>
            <w:proofErr w:type="gramStart"/>
            <w:r w:rsidRPr="00A5217D">
              <w:rPr>
                <w:rFonts w:ascii="Arial" w:hAnsi="Arial" w:cs="Arial"/>
                <w:u w:val="single"/>
              </w:rPr>
              <w:t>Тема:</w:t>
            </w:r>
            <w:r w:rsidRPr="00A5217D">
              <w:rPr>
                <w:rFonts w:ascii="Arial" w:hAnsi="Arial" w:cs="Arial"/>
              </w:rPr>
              <w:t xml:space="preserve"> </w:t>
            </w:r>
            <w:hyperlink r:id="rId81" w:history="1">
              <w:r w:rsidRPr="00A5217D">
                <w:rPr>
                  <w:rStyle w:val="a6"/>
                  <w:rFonts w:ascii="Arial" w:hAnsi="Arial" w:cs="Arial"/>
                  <w:shd w:val="clear" w:color="auto" w:fill="F8F8F8"/>
                </w:rPr>
                <w:t> Пунктуация</w:t>
              </w:r>
              <w:proofErr w:type="gramEnd"/>
              <w:r w:rsidRPr="00A5217D">
                <w:rPr>
                  <w:rStyle w:val="a6"/>
                  <w:rFonts w:ascii="Arial" w:hAnsi="Arial" w:cs="Arial"/>
                  <w:shd w:val="clear" w:color="auto" w:fill="F8F8F8"/>
                </w:rPr>
                <w:t xml:space="preserve"> в сложносочиненном предложении и в предложении с однородными членами</w:t>
              </w:r>
            </w:hyperlink>
          </w:p>
          <w:p w:rsidR="00CA0F99" w:rsidRPr="00A5217D" w:rsidRDefault="00CA0F99" w:rsidP="00CA0F99">
            <w:pPr>
              <w:pStyle w:val="a8"/>
              <w:spacing w:after="0" w:line="240" w:lineRule="auto"/>
              <w:ind w:left="1440"/>
              <w:rPr>
                <w:rFonts w:ascii="Arial" w:hAnsi="Arial" w:cs="Arial"/>
              </w:rPr>
            </w:pPr>
          </w:p>
          <w:p w:rsidR="00CA0F99" w:rsidRPr="00A5217D" w:rsidRDefault="00CA0F99" w:rsidP="009C739B">
            <w:pPr>
              <w:pStyle w:val="a8"/>
              <w:numPr>
                <w:ilvl w:val="0"/>
                <w:numId w:val="9"/>
              </w:numPr>
              <w:spacing w:after="0" w:line="240" w:lineRule="auto"/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Видеопрезентация</w:t>
            </w:r>
            <w:proofErr w:type="spellEnd"/>
            <w:r w:rsidRPr="00A5217D">
              <w:rPr>
                <w:rFonts w:ascii="Arial" w:hAnsi="Arial" w:cs="Arial"/>
              </w:rPr>
              <w:t xml:space="preserve"> (сделать записи в справочнике)</w:t>
            </w:r>
          </w:p>
          <w:p w:rsidR="00CA0F99" w:rsidRPr="00A5217D" w:rsidRDefault="00CA0F99" w:rsidP="00CA0F99">
            <w:pPr>
              <w:pStyle w:val="a8"/>
              <w:spacing w:after="0" w:line="240" w:lineRule="auto"/>
              <w:ind w:left="1800"/>
              <w:rPr>
                <w:rFonts w:ascii="Arial" w:hAnsi="Arial" w:cs="Arial"/>
              </w:rPr>
            </w:pPr>
            <w:hyperlink r:id="rId82" w:history="1">
              <w:r w:rsidRPr="00A5217D">
                <w:rPr>
                  <w:rStyle w:val="a6"/>
                  <w:rFonts w:ascii="Arial" w:hAnsi="Arial" w:cs="Arial"/>
                </w:rPr>
                <w:t>https://www.youtube.com/watch?v=0XOkUmBwB_o&amp;feature=emb_logo</w:t>
              </w:r>
            </w:hyperlink>
          </w:p>
          <w:p w:rsidR="00CA0F99" w:rsidRPr="00A5217D" w:rsidRDefault="00CA0F99" w:rsidP="009C739B">
            <w:pPr>
              <w:pStyle w:val="a8"/>
              <w:numPr>
                <w:ilvl w:val="0"/>
                <w:numId w:val="9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Тренировочные задания. </w:t>
            </w:r>
            <w:hyperlink r:id="rId83" w:history="1">
              <w:r w:rsidRPr="00A5217D">
                <w:rPr>
                  <w:rStyle w:val="a6"/>
                  <w:rFonts w:ascii="Arial" w:hAnsi="Arial" w:cs="Arial"/>
                </w:rPr>
                <w:t>https://edu.skysmart.ru/student/nevarezuko</w:t>
              </w:r>
            </w:hyperlink>
          </w:p>
          <w:p w:rsidR="00CA0F99" w:rsidRPr="00A5217D" w:rsidRDefault="00CA0F99" w:rsidP="009C739B">
            <w:pPr>
              <w:pStyle w:val="a8"/>
              <w:numPr>
                <w:ilvl w:val="0"/>
                <w:numId w:val="9"/>
              </w:numPr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Д/З. выучить теорию.</w:t>
            </w:r>
          </w:p>
          <w:p w:rsidR="003C2D59" w:rsidRPr="00A5217D" w:rsidRDefault="003C2D59" w:rsidP="003C2D59">
            <w:pPr>
              <w:pStyle w:val="a8"/>
              <w:spacing w:line="240" w:lineRule="auto"/>
              <w:ind w:left="1080"/>
              <w:rPr>
                <w:rFonts w:ascii="Arial" w:hAnsi="Arial" w:cs="Arial"/>
                <w:shd w:val="clear" w:color="auto" w:fill="FFFFFF"/>
              </w:rPr>
            </w:pPr>
          </w:p>
        </w:tc>
      </w:tr>
      <w:tr w:rsidR="003C2D59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A5217D" w:rsidRDefault="003C2D59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3C2D59" w:rsidRPr="00A5217D" w:rsidRDefault="003C2D59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C2D59" w:rsidRPr="00A5217D" w:rsidRDefault="003C2D59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9D5B65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6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аво (</w:t>
            </w:r>
            <w:proofErr w:type="spellStart"/>
            <w:r w:rsidRPr="00A5217D">
              <w:rPr>
                <w:rFonts w:ascii="Arial" w:hAnsi="Arial" w:cs="Arial"/>
              </w:rPr>
              <w:t>соц.гум</w:t>
            </w:r>
            <w:proofErr w:type="spellEnd"/>
            <w:r w:rsidRPr="00A5217D">
              <w:rPr>
                <w:rFonts w:ascii="Arial" w:hAnsi="Arial" w:cs="Arial"/>
              </w:rPr>
              <w:t>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F67111" w:rsidRPr="00A5217D" w:rsidRDefault="00F67111" w:rsidP="00F67111">
            <w:pPr>
              <w:rPr>
                <w:rFonts w:ascii="Arial" w:hAnsi="Arial" w:cs="Arial"/>
                <w:u w:val="single"/>
              </w:rPr>
            </w:pPr>
            <w:r w:rsidRPr="00A5217D">
              <w:rPr>
                <w:rFonts w:ascii="Arial" w:hAnsi="Arial" w:cs="Arial"/>
                <w:u w:val="single"/>
              </w:rPr>
              <w:t>Тема «Виды налогов». П.48</w:t>
            </w:r>
          </w:p>
          <w:p w:rsidR="00F67111" w:rsidRPr="00A5217D" w:rsidRDefault="00F67111" w:rsidP="00F67111">
            <w:pPr>
              <w:rPr>
                <w:rFonts w:ascii="Arial" w:hAnsi="Arial" w:cs="Arial"/>
                <w:u w:val="single"/>
              </w:rPr>
            </w:pPr>
            <w:proofErr w:type="spellStart"/>
            <w:proofErr w:type="gramStart"/>
            <w:r w:rsidRPr="00A5217D">
              <w:rPr>
                <w:rFonts w:ascii="Arial" w:hAnsi="Arial" w:cs="Arial"/>
              </w:rPr>
              <w:t>Видеоурок</w:t>
            </w:r>
            <w:proofErr w:type="spellEnd"/>
            <w:r w:rsidRPr="00A5217D">
              <w:rPr>
                <w:rFonts w:ascii="Arial" w:hAnsi="Arial" w:cs="Arial"/>
                <w:u w:val="single"/>
              </w:rPr>
              <w:t xml:space="preserve">  </w:t>
            </w:r>
            <w:hyperlink r:id="rId84" w:history="1">
              <w:r w:rsidRPr="00A5217D">
                <w:rPr>
                  <w:rStyle w:val="a6"/>
                  <w:rFonts w:ascii="Arial" w:hAnsi="Arial" w:cs="Arial"/>
                </w:rPr>
                <w:t>www.youtube.com/watch?v=kbKPOSQA0tY</w:t>
              </w:r>
              <w:proofErr w:type="gramEnd"/>
            </w:hyperlink>
            <w:r w:rsidRPr="00A5217D">
              <w:rPr>
                <w:rFonts w:ascii="Arial" w:hAnsi="Arial" w:cs="Arial"/>
                <w:u w:val="single"/>
              </w:rPr>
              <w:t xml:space="preserve"> 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Д.з</w:t>
            </w:r>
            <w:proofErr w:type="spellEnd"/>
            <w:r w:rsidRPr="00A5217D">
              <w:rPr>
                <w:rFonts w:ascii="Arial" w:hAnsi="Arial" w:cs="Arial"/>
              </w:rPr>
              <w:t>.: Изучить параграф 48, охарактеризовать виды налогов</w:t>
            </w:r>
          </w:p>
          <w:p w:rsidR="00F67111" w:rsidRPr="00A5217D" w:rsidRDefault="00F67111" w:rsidP="00F67111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А) по способу взимания</w:t>
            </w:r>
          </w:p>
          <w:p w:rsidR="009D5B65" w:rsidRPr="00A5217D" w:rsidRDefault="00F67111" w:rsidP="00A803D0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Б) по уровням бюджета, к который они зачисляются</w:t>
            </w:r>
          </w:p>
        </w:tc>
      </w:tr>
      <w:tr w:rsidR="009D5B65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7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  <w:tr w:rsidR="00B10365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A5217D" w:rsidRDefault="00B103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B10365" w:rsidRPr="00A5217D" w:rsidRDefault="00B10365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Химия (хим.-</w:t>
            </w:r>
            <w:proofErr w:type="spellStart"/>
            <w:r w:rsidRPr="00A5217D">
              <w:rPr>
                <w:rFonts w:ascii="Arial" w:hAnsi="Arial" w:cs="Arial"/>
              </w:rPr>
              <w:t>био</w:t>
            </w:r>
            <w:proofErr w:type="spellEnd"/>
            <w:r w:rsidRPr="00A5217D">
              <w:rPr>
                <w:rFonts w:ascii="Arial" w:hAnsi="Arial" w:cs="Arial"/>
              </w:rPr>
              <w:t>)</w:t>
            </w:r>
          </w:p>
        </w:tc>
        <w:tc>
          <w:tcPr>
            <w:tcW w:w="893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A5217D" w:rsidRDefault="00FA4EBF" w:rsidP="00A803D0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hAnsi="Arial" w:cs="Arial"/>
              </w:rPr>
              <w:t>Задание от учителя в группе ВК</w:t>
            </w:r>
          </w:p>
        </w:tc>
      </w:tr>
      <w:tr w:rsidR="00B10365" w:rsidRPr="00A5217D" w:rsidTr="00193F2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A5217D" w:rsidRDefault="00B103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7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B10365" w:rsidRPr="00A5217D" w:rsidRDefault="00B10365" w:rsidP="001F09F2">
            <w:pPr>
              <w:rPr>
                <w:rFonts w:ascii="Arial" w:hAnsi="Arial" w:cs="Arial"/>
              </w:rPr>
            </w:pPr>
          </w:p>
        </w:tc>
        <w:tc>
          <w:tcPr>
            <w:tcW w:w="893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B10365" w:rsidRPr="00A5217D" w:rsidRDefault="00B10365" w:rsidP="001F09F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</w:tr>
    </w:tbl>
    <w:p w:rsidR="00CF2A57" w:rsidRPr="00A5217D" w:rsidRDefault="00CF2A57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A5217D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11Б</w:t>
      </w:r>
    </w:p>
    <w:tbl>
      <w:tblPr>
        <w:tblW w:w="11049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610"/>
        <w:gridCol w:w="8880"/>
      </w:tblGrid>
      <w:tr w:rsidR="0036234C" w:rsidRPr="00A5217D" w:rsidTr="00105084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6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88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A803D0" w:rsidRPr="00A5217D" w:rsidTr="00215BD0">
        <w:trPr>
          <w:trHeight w:val="643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A803D0" w:rsidRPr="00A5217D" w:rsidRDefault="00A803D0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61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Русский</w:t>
            </w:r>
          </w:p>
        </w:tc>
        <w:tc>
          <w:tcPr>
            <w:tcW w:w="888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52BAA" w:rsidRPr="00A5217D" w:rsidRDefault="00252BAA" w:rsidP="00252BAA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 урок. Тема: Синтаксический разбор простого предложения.</w:t>
            </w:r>
          </w:p>
          <w:p w:rsidR="00252BAA" w:rsidRPr="00A5217D" w:rsidRDefault="00252BAA" w:rsidP="00252BAA">
            <w:pPr>
              <w:rPr>
                <w:rFonts w:ascii="Arial" w:hAnsi="Arial" w:cs="Arial"/>
              </w:rPr>
            </w:pPr>
            <w:hyperlink r:id="rId85" w:history="1">
              <w:r w:rsidRPr="00A5217D">
                <w:rPr>
                  <w:rStyle w:val="a6"/>
                  <w:rFonts w:ascii="Arial" w:hAnsi="Arial" w:cs="Arial"/>
                </w:rPr>
                <w:t>https://proshkolu.ru/user/ahm-anu/file/2987753/</w:t>
              </w:r>
            </w:hyperlink>
          </w:p>
          <w:p w:rsidR="00252BAA" w:rsidRPr="00A5217D" w:rsidRDefault="00252BAA" w:rsidP="00252BAA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lastRenderedPageBreak/>
              <w:t>Д.з</w:t>
            </w:r>
            <w:proofErr w:type="spellEnd"/>
            <w:r w:rsidRPr="00A5217D">
              <w:rPr>
                <w:rFonts w:ascii="Arial" w:hAnsi="Arial" w:cs="Arial"/>
              </w:rPr>
              <w:t xml:space="preserve">. тест на </w:t>
            </w:r>
            <w:proofErr w:type="gramStart"/>
            <w:r w:rsidRPr="00A5217D">
              <w:rPr>
                <w:rFonts w:ascii="Arial" w:hAnsi="Arial" w:cs="Arial"/>
              </w:rPr>
              <w:t>выбор  с</w:t>
            </w:r>
            <w:proofErr w:type="gramEnd"/>
            <w:r w:rsidRPr="00A5217D">
              <w:rPr>
                <w:rFonts w:ascii="Arial" w:hAnsi="Arial" w:cs="Arial"/>
              </w:rPr>
              <w:t xml:space="preserve"> сайта «Решу ЕГЭ»(декабрь), </w:t>
            </w:r>
            <w:r w:rsidRPr="00A5217D">
              <w:rPr>
                <w:rFonts w:ascii="Arial" w:hAnsi="Arial" w:cs="Arial"/>
                <w:color w:val="000000"/>
                <w:shd w:val="clear" w:color="auto" w:fill="F4F4F4"/>
              </w:rPr>
              <w:t>задания с 1 по 26.</w:t>
            </w:r>
          </w:p>
          <w:p w:rsidR="00252BAA" w:rsidRPr="00A5217D" w:rsidRDefault="00252BAA" w:rsidP="00252BA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2 урок онлайн. Тема:</w:t>
            </w:r>
            <w:r w:rsidRPr="00A5217D">
              <w:rPr>
                <w:rFonts w:ascii="Arial" w:hAnsi="Arial" w:cs="Arial"/>
                <w:i/>
              </w:rPr>
              <w:t xml:space="preserve"> </w:t>
            </w:r>
            <w:proofErr w:type="gramStart"/>
            <w:r w:rsidRPr="00A5217D">
              <w:rPr>
                <w:rFonts w:ascii="Arial" w:hAnsi="Arial" w:cs="Arial"/>
              </w:rPr>
              <w:t>Тест  с</w:t>
            </w:r>
            <w:proofErr w:type="gramEnd"/>
            <w:r w:rsidRPr="00A5217D">
              <w:rPr>
                <w:rFonts w:ascii="Arial" w:hAnsi="Arial" w:cs="Arial"/>
              </w:rPr>
              <w:t xml:space="preserve"> лексико-грамматическим заданием по теме: «Знаки препинания в предложениях разных типов» с использованием тестов ЕГЭ</w:t>
            </w:r>
          </w:p>
          <w:p w:rsidR="00A803D0" w:rsidRPr="00A5217D" w:rsidRDefault="00252BAA" w:rsidP="00DA0594">
            <w:pPr>
              <w:rPr>
                <w:rFonts w:ascii="Arial" w:hAnsi="Arial" w:cs="Arial"/>
              </w:rPr>
            </w:pPr>
            <w:proofErr w:type="spellStart"/>
            <w:r w:rsidRPr="00A5217D">
              <w:rPr>
                <w:rFonts w:ascii="Arial" w:hAnsi="Arial" w:cs="Arial"/>
              </w:rPr>
              <w:t>Д.з</w:t>
            </w:r>
            <w:proofErr w:type="spellEnd"/>
            <w:r w:rsidRPr="00A5217D">
              <w:rPr>
                <w:rFonts w:ascii="Arial" w:hAnsi="Arial" w:cs="Arial"/>
              </w:rPr>
              <w:t xml:space="preserve">. тест на </w:t>
            </w:r>
            <w:proofErr w:type="gramStart"/>
            <w:r w:rsidRPr="00A5217D">
              <w:rPr>
                <w:rFonts w:ascii="Arial" w:hAnsi="Arial" w:cs="Arial"/>
              </w:rPr>
              <w:t>выбор  с</w:t>
            </w:r>
            <w:proofErr w:type="gramEnd"/>
            <w:r w:rsidRPr="00A5217D">
              <w:rPr>
                <w:rFonts w:ascii="Arial" w:hAnsi="Arial" w:cs="Arial"/>
              </w:rPr>
              <w:t xml:space="preserve"> сайта «Решу ЕГЭ»(декабрь)</w:t>
            </w:r>
            <w:r w:rsidRPr="00A5217D">
              <w:rPr>
                <w:rFonts w:ascii="Arial" w:hAnsi="Arial" w:cs="Arial"/>
                <w:color w:val="000000"/>
                <w:shd w:val="clear" w:color="auto" w:fill="F4F4F4"/>
              </w:rPr>
              <w:t xml:space="preserve"> , задания с 1 по 26.</w:t>
            </w:r>
          </w:p>
        </w:tc>
      </w:tr>
      <w:tr w:rsidR="00A803D0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61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88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803D0" w:rsidRPr="00A5217D" w:rsidRDefault="00A803D0" w:rsidP="00BF0C1A">
            <w:pPr>
              <w:rPr>
                <w:rFonts w:ascii="Arial" w:hAnsi="Arial" w:cs="Arial"/>
              </w:rPr>
            </w:pPr>
          </w:p>
        </w:tc>
      </w:tr>
      <w:tr w:rsidR="0036234C" w:rsidRPr="00A5217D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4</w:t>
            </w:r>
          </w:p>
        </w:tc>
        <w:tc>
          <w:tcPr>
            <w:tcW w:w="16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6234C" w:rsidRPr="00A5217D" w:rsidRDefault="001F09F2" w:rsidP="005D37EE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География</w:t>
            </w:r>
          </w:p>
        </w:tc>
        <w:tc>
          <w:tcPr>
            <w:tcW w:w="88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hAnsi="Arial" w:cs="Arial"/>
                <w:b/>
              </w:rPr>
              <w:t>Тема:</w:t>
            </w:r>
            <w:r w:rsidRPr="00A5217D">
              <w:rPr>
                <w:rFonts w:ascii="Arial" w:hAnsi="Arial" w:cs="Arial"/>
              </w:rPr>
              <w:t xml:space="preserve"> </w:t>
            </w:r>
            <w:r w:rsidRPr="00A5217D">
              <w:rPr>
                <w:rFonts w:ascii="Arial" w:eastAsia="Times New Roman" w:hAnsi="Arial" w:cs="Arial"/>
              </w:rPr>
              <w:t>Природные условия и ресурсы Зарубежной Азии.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Задание: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 xml:space="preserve">Посмотреть видео по ссылке:   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hyperlink r:id="rId86" w:history="1">
              <w:r w:rsidRPr="00A5217D">
                <w:rPr>
                  <w:rStyle w:val="a6"/>
                  <w:rFonts w:ascii="Arial" w:eastAsia="Times New Roman" w:hAnsi="Arial" w:cs="Arial"/>
                </w:rPr>
                <w:t>https://yandex.ru/video/preview?text=%D0%BF%D1%80%D0%B8%D1%80%D0%BE%D0%B4%D0%BD%D1%8B%D0%B5%20%D1%83%D1%81%D0%BB%D0%BE%D0%B2%D0%B8%D1%8F%20%D0%B8%20%D1%80%D0%B5%D1%81%D1%83%D1%80%D1%81%D1%8B%20%D0%B7%D0%B0%D1%80%D1%83%D0%B1%D0%B5%D0%B6%D0%BD%D0%BE%D0%B9%20%D0%B0%D0%B7%D0%B8%D0%B8%20%D0%B2%D0%B8%D0%B4%D0%B5%D0%BE%D1%83%D1%80%D0%BE%D0%BA%2011%20%D0%BA%D0%BB%D0%B0%D1%81%D1%81&amp;path=wizard&amp;parent-reqid=1606632473573642-681847857399912924100331-production-app-host-sas-web-yp-106&amp;wiz_type=vital&amp;filmId=7128529407071408409</w:t>
              </w:r>
            </w:hyperlink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</w:rPr>
              <w:t xml:space="preserve">Задание:   </w:t>
            </w:r>
            <w:proofErr w:type="gramEnd"/>
            <w:r w:rsidRPr="00A5217D">
              <w:rPr>
                <w:rFonts w:ascii="Arial" w:hAnsi="Arial" w:cs="Arial"/>
              </w:rPr>
              <w:t xml:space="preserve">Заполнить таблицу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3"/>
              <w:gridCol w:w="4180"/>
            </w:tblGrid>
            <w:tr w:rsidR="0023515B" w:rsidRPr="00A5217D" w:rsidTr="00545AF4">
              <w:trPr>
                <w:trHeight w:val="195"/>
              </w:trPr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Виды ресурсов</w:t>
                  </w: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бщая характеристика</w:t>
                  </w: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</w:tbl>
          <w:p w:rsidR="0023515B" w:rsidRPr="00A5217D" w:rsidRDefault="0023515B" w:rsidP="0023515B">
            <w:pPr>
              <w:spacing w:after="0"/>
              <w:jc w:val="both"/>
              <w:rPr>
                <w:rFonts w:ascii="Arial" w:hAnsi="Arial" w:cs="Arial"/>
              </w:rPr>
            </w:pPr>
          </w:p>
          <w:p w:rsidR="0036234C" w:rsidRPr="00A5217D" w:rsidRDefault="0023515B" w:rsidP="00DA059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Домашнее </w:t>
            </w:r>
            <w:proofErr w:type="gramStart"/>
            <w:r w:rsidRPr="00A5217D">
              <w:rPr>
                <w:rFonts w:ascii="Arial" w:hAnsi="Arial" w:cs="Arial"/>
                <w:b/>
              </w:rPr>
              <w:t xml:space="preserve">задание:  </w:t>
            </w:r>
            <w:r w:rsidRPr="00A5217D">
              <w:rPr>
                <w:rFonts w:ascii="Arial" w:hAnsi="Arial" w:cs="Arial"/>
              </w:rPr>
              <w:t>выучить</w:t>
            </w:r>
            <w:proofErr w:type="gramEnd"/>
            <w:r w:rsidRPr="00A5217D">
              <w:rPr>
                <w:rFonts w:ascii="Arial" w:hAnsi="Arial" w:cs="Arial"/>
              </w:rPr>
              <w:t xml:space="preserve"> текст в учебнике на странице 237-238</w:t>
            </w:r>
          </w:p>
        </w:tc>
      </w:tr>
      <w:tr w:rsidR="009D5B65" w:rsidRPr="00A5217D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5</w:t>
            </w:r>
          </w:p>
        </w:tc>
        <w:tc>
          <w:tcPr>
            <w:tcW w:w="161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Общество</w:t>
            </w:r>
          </w:p>
        </w:tc>
        <w:tc>
          <w:tcPr>
            <w:tcW w:w="888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нансы в экономике.</w:t>
            </w:r>
          </w:p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смотр видео урока (</w:t>
            </w:r>
            <w:proofErr w:type="spellStart"/>
            <w:r w:rsidRPr="00A5217D">
              <w:rPr>
                <w:rFonts w:ascii="Arial" w:hAnsi="Arial" w:cs="Arial"/>
              </w:rPr>
              <w:t>инфоурок</w:t>
            </w:r>
            <w:proofErr w:type="spellEnd"/>
            <w:r w:rsidRPr="00A5217D">
              <w:rPr>
                <w:rFonts w:ascii="Arial" w:hAnsi="Arial" w:cs="Arial"/>
              </w:rPr>
              <w:t>).</w:t>
            </w:r>
            <w:r w:rsidRPr="00A5217D">
              <w:rPr>
                <w:rFonts w:ascii="Arial" w:hAnsi="Arial" w:cs="Arial"/>
              </w:rPr>
              <w:tab/>
            </w:r>
          </w:p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чебник 2019г. Параграф 9 Стр. 102 вопросы для самопроверки с 1 по 8.</w:t>
            </w:r>
            <w:r w:rsidRPr="00A5217D">
              <w:rPr>
                <w:rFonts w:ascii="Arial" w:hAnsi="Arial" w:cs="Arial"/>
              </w:rPr>
              <w:tab/>
            </w:r>
          </w:p>
          <w:p w:rsidR="009D5B65" w:rsidRPr="00A5217D" w:rsidRDefault="004869C8" w:rsidP="004869C8">
            <w:pPr>
              <w:spacing w:after="0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lastRenderedPageBreak/>
              <w:t>09.00 консультация на платформе скайп для выбравших предмет на экзамен.</w:t>
            </w:r>
          </w:p>
        </w:tc>
      </w:tr>
      <w:tr w:rsidR="009D5B65" w:rsidRPr="00A5217D" w:rsidTr="00105084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61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335B22">
            <w:pPr>
              <w:spacing w:after="0" w:line="240" w:lineRule="auto"/>
              <w:rPr>
                <w:rFonts w:ascii="Arial" w:eastAsia="Times New Roman" w:hAnsi="Arial" w:cs="Arial"/>
                <w:lang w:eastAsia="ru-RU"/>
              </w:rPr>
            </w:pPr>
          </w:p>
        </w:tc>
        <w:tc>
          <w:tcPr>
            <w:tcW w:w="888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82255C">
            <w:pPr>
              <w:spacing w:after="0"/>
              <w:rPr>
                <w:rFonts w:ascii="Arial" w:hAnsi="Arial" w:cs="Arial"/>
              </w:rPr>
            </w:pPr>
          </w:p>
        </w:tc>
      </w:tr>
    </w:tbl>
    <w:p w:rsidR="00CF2A57" w:rsidRPr="00A5217D" w:rsidRDefault="00CF2A57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</w:p>
    <w:p w:rsidR="005D37EE" w:rsidRPr="00A5217D" w:rsidRDefault="005D37EE" w:rsidP="005D37EE">
      <w:pPr>
        <w:spacing w:after="150" w:line="240" w:lineRule="auto"/>
        <w:jc w:val="center"/>
        <w:rPr>
          <w:rFonts w:ascii="Arial" w:eastAsia="Times New Roman" w:hAnsi="Arial" w:cs="Arial"/>
          <w:b/>
          <w:bCs/>
          <w:i/>
          <w:iCs/>
          <w:lang w:eastAsia="ru-RU"/>
        </w:rPr>
      </w:pPr>
      <w:r w:rsidRPr="00A5217D">
        <w:rPr>
          <w:rFonts w:ascii="Arial" w:eastAsia="Times New Roman" w:hAnsi="Arial" w:cs="Arial"/>
          <w:b/>
          <w:bCs/>
          <w:i/>
          <w:iCs/>
          <w:lang w:eastAsia="ru-RU"/>
        </w:rPr>
        <w:t>11В</w:t>
      </w:r>
    </w:p>
    <w:tbl>
      <w:tblPr>
        <w:tblW w:w="11191" w:type="dxa"/>
        <w:tblBorders>
          <w:top w:val="outset" w:sz="6" w:space="0" w:color="0A0000"/>
          <w:left w:val="outset" w:sz="6" w:space="0" w:color="0A0000"/>
          <w:bottom w:val="outset" w:sz="6" w:space="0" w:color="0A0000"/>
          <w:right w:val="outset" w:sz="6" w:space="0" w:color="0A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9"/>
        <w:gridCol w:w="1560"/>
        <w:gridCol w:w="9072"/>
      </w:tblGrid>
      <w:tr w:rsidR="0036234C" w:rsidRPr="00A5217D" w:rsidTr="001F09F2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N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предмет</w:t>
            </w:r>
            <w:proofErr w:type="gramEnd"/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36234C" w:rsidRPr="00A5217D" w:rsidRDefault="0036234C" w:rsidP="00335B2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proofErr w:type="gramStart"/>
            <w:r w:rsidRPr="00A5217D">
              <w:rPr>
                <w:rFonts w:ascii="Arial" w:eastAsia="Times New Roman" w:hAnsi="Arial" w:cs="Arial"/>
                <w:b/>
                <w:bCs/>
                <w:lang w:eastAsia="ru-RU"/>
              </w:rPr>
              <w:t>задание</w:t>
            </w:r>
            <w:proofErr w:type="gramEnd"/>
          </w:p>
        </w:tc>
      </w:tr>
      <w:tr w:rsidR="001F09F2" w:rsidRPr="00A5217D" w:rsidTr="001F09F2">
        <w:trPr>
          <w:trHeight w:val="315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1F09F2" w:rsidRPr="00A5217D" w:rsidRDefault="00302777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2</w:t>
            </w:r>
          </w:p>
        </w:tc>
        <w:tc>
          <w:tcPr>
            <w:tcW w:w="156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1F09F2" w:rsidRPr="00A5217D" w:rsidRDefault="001F09F2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Географ.</w:t>
            </w:r>
          </w:p>
        </w:tc>
        <w:tc>
          <w:tcPr>
            <w:tcW w:w="9072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hAnsi="Arial" w:cs="Arial"/>
                <w:b/>
              </w:rPr>
              <w:t>Тема:</w:t>
            </w:r>
            <w:r w:rsidRPr="00A5217D">
              <w:rPr>
                <w:rFonts w:ascii="Arial" w:hAnsi="Arial" w:cs="Arial"/>
              </w:rPr>
              <w:t xml:space="preserve"> </w:t>
            </w:r>
            <w:r w:rsidRPr="00A5217D">
              <w:rPr>
                <w:rFonts w:ascii="Arial" w:eastAsia="Times New Roman" w:hAnsi="Arial" w:cs="Arial"/>
              </w:rPr>
              <w:t>Природные условия и ресурсы Зарубежной Азии.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>Задание: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r w:rsidRPr="00A5217D">
              <w:rPr>
                <w:rFonts w:ascii="Arial" w:eastAsia="Times New Roman" w:hAnsi="Arial" w:cs="Arial"/>
              </w:rPr>
              <w:t xml:space="preserve">Посмотреть видео по ссылке:   </w:t>
            </w:r>
          </w:p>
          <w:p w:rsidR="0023515B" w:rsidRPr="00A5217D" w:rsidRDefault="0023515B" w:rsidP="0023515B">
            <w:pPr>
              <w:rPr>
                <w:rFonts w:ascii="Arial" w:eastAsia="Times New Roman" w:hAnsi="Arial" w:cs="Arial"/>
              </w:rPr>
            </w:pPr>
            <w:hyperlink r:id="rId87" w:history="1">
              <w:r w:rsidRPr="00A5217D">
                <w:rPr>
                  <w:rStyle w:val="a6"/>
                  <w:rFonts w:ascii="Arial" w:eastAsia="Times New Roman" w:hAnsi="Arial" w:cs="Arial"/>
                </w:rPr>
                <w:t>https://yandex.ru/video/preview?text=%D0%BF%D1%80%D0%B8%D1%80%D0%BE%D0%B4%D0%BD%D1%8B%D0%B5%20%D1%83%D1%81%D0%BB%D0%BE%D0%B2%D0%B8%D1%8F%20%D0%B8%20%D1%80%D0%B5%D1%81%D1%83%D1%80%D1%81%D1%8B%20%D0%B7%D0%B0%D1%80%D1%83%D0%B1%D0%B5%D0%B6%D0%BD%D0%BE%D0%B9%20%D0%B0%D0%B7%D0%B8%D0%B8%20%D0%B2%D0%B8%D0%B4%D0%B5%D0%BE%D1%83%D1%80%D0%BE%D0%BA%2011%20%D0%BA%D0%BB%D0%B0%D1%81%D1%81&amp;path=wizard&amp;parent-reqid=1606632473573642-681847857399912924100331-production-app-host-sas-web-yp-106&amp;wiz_type=vital&amp;filmId=7128529407071408409</w:t>
              </w:r>
            </w:hyperlink>
          </w:p>
          <w:p w:rsidR="0023515B" w:rsidRPr="00A5217D" w:rsidRDefault="0023515B" w:rsidP="0023515B">
            <w:pPr>
              <w:rPr>
                <w:rFonts w:ascii="Arial" w:hAnsi="Arial" w:cs="Arial"/>
              </w:rPr>
            </w:pPr>
            <w:proofErr w:type="gramStart"/>
            <w:r w:rsidRPr="00A5217D">
              <w:rPr>
                <w:rFonts w:ascii="Arial" w:hAnsi="Arial" w:cs="Arial"/>
              </w:rPr>
              <w:t xml:space="preserve">Задание:   </w:t>
            </w:r>
            <w:proofErr w:type="gramEnd"/>
            <w:r w:rsidRPr="00A5217D">
              <w:rPr>
                <w:rFonts w:ascii="Arial" w:hAnsi="Arial" w:cs="Arial"/>
              </w:rPr>
              <w:t xml:space="preserve">Заполнить таблицу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883"/>
              <w:gridCol w:w="4180"/>
            </w:tblGrid>
            <w:tr w:rsidR="0023515B" w:rsidRPr="00A5217D" w:rsidTr="00545AF4">
              <w:trPr>
                <w:trHeight w:val="195"/>
              </w:trPr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Виды ресурсов</w:t>
                  </w: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  <w:r w:rsidRPr="00A5217D">
                    <w:rPr>
                      <w:rFonts w:ascii="Arial" w:hAnsi="Arial" w:cs="Arial"/>
                    </w:rPr>
                    <w:t>Общая характеристика</w:t>
                  </w: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  <w:tr w:rsidR="0023515B" w:rsidRPr="00A5217D" w:rsidTr="00545AF4">
              <w:tc>
                <w:tcPr>
                  <w:tcW w:w="18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1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</w:tcPr>
                <w:p w:rsidR="0023515B" w:rsidRPr="00A5217D" w:rsidRDefault="0023515B" w:rsidP="0023515B">
                  <w:pPr>
                    <w:pStyle w:val="a9"/>
                    <w:rPr>
                      <w:rFonts w:ascii="Arial" w:hAnsi="Arial" w:cs="Arial"/>
                    </w:rPr>
                  </w:pPr>
                </w:p>
              </w:tc>
            </w:tr>
          </w:tbl>
          <w:p w:rsidR="0023515B" w:rsidRPr="00A5217D" w:rsidRDefault="0023515B" w:rsidP="0023515B">
            <w:pPr>
              <w:spacing w:after="0"/>
              <w:jc w:val="both"/>
              <w:rPr>
                <w:rFonts w:ascii="Arial" w:hAnsi="Arial" w:cs="Arial"/>
              </w:rPr>
            </w:pPr>
          </w:p>
          <w:p w:rsidR="001F09F2" w:rsidRPr="00A5217D" w:rsidRDefault="0023515B" w:rsidP="00DA0594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  <w:b/>
              </w:rPr>
              <w:t xml:space="preserve">Домашнее </w:t>
            </w:r>
            <w:proofErr w:type="gramStart"/>
            <w:r w:rsidRPr="00A5217D">
              <w:rPr>
                <w:rFonts w:ascii="Arial" w:hAnsi="Arial" w:cs="Arial"/>
                <w:b/>
              </w:rPr>
              <w:t xml:space="preserve">задание:  </w:t>
            </w:r>
            <w:r w:rsidRPr="00A5217D">
              <w:rPr>
                <w:rFonts w:ascii="Arial" w:hAnsi="Arial" w:cs="Arial"/>
              </w:rPr>
              <w:t>выучить</w:t>
            </w:r>
            <w:proofErr w:type="gramEnd"/>
            <w:r w:rsidRPr="00A5217D">
              <w:rPr>
                <w:rFonts w:ascii="Arial" w:hAnsi="Arial" w:cs="Arial"/>
              </w:rPr>
              <w:t xml:space="preserve"> текст в учебнике на странице 237-238</w:t>
            </w:r>
          </w:p>
        </w:tc>
      </w:tr>
      <w:tr w:rsidR="009D5B65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3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Обществ.</w:t>
            </w:r>
          </w:p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Финансы в экономике.</w:t>
            </w:r>
          </w:p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Просмотр видео урока (</w:t>
            </w:r>
            <w:proofErr w:type="spellStart"/>
            <w:r w:rsidRPr="00A5217D">
              <w:rPr>
                <w:rFonts w:ascii="Arial" w:hAnsi="Arial" w:cs="Arial"/>
              </w:rPr>
              <w:t>инфоурок</w:t>
            </w:r>
            <w:proofErr w:type="spellEnd"/>
            <w:r w:rsidRPr="00A5217D">
              <w:rPr>
                <w:rFonts w:ascii="Arial" w:hAnsi="Arial" w:cs="Arial"/>
              </w:rPr>
              <w:t>).</w:t>
            </w:r>
            <w:r w:rsidRPr="00A5217D">
              <w:rPr>
                <w:rFonts w:ascii="Arial" w:hAnsi="Arial" w:cs="Arial"/>
              </w:rPr>
              <w:tab/>
            </w:r>
          </w:p>
          <w:p w:rsidR="004869C8" w:rsidRPr="00A5217D" w:rsidRDefault="004869C8" w:rsidP="004869C8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Учебник 2019г. Параграф 9 Стр. 102 вопросы для самопроверки с 1 по 8.</w:t>
            </w:r>
            <w:r w:rsidRPr="00A5217D">
              <w:rPr>
                <w:rFonts w:ascii="Arial" w:hAnsi="Arial" w:cs="Arial"/>
              </w:rPr>
              <w:tab/>
            </w:r>
          </w:p>
          <w:p w:rsidR="009D5B65" w:rsidRPr="00A5217D" w:rsidRDefault="004869C8" w:rsidP="004869C8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09.00 консультация на платформе скайп для выбравших предмет на экзамен.</w:t>
            </w:r>
          </w:p>
        </w:tc>
      </w:tr>
      <w:tr w:rsidR="009D5B65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</w:tr>
      <w:tr w:rsidR="009D5B65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lastRenderedPageBreak/>
              <w:t>5</w:t>
            </w:r>
          </w:p>
        </w:tc>
        <w:tc>
          <w:tcPr>
            <w:tcW w:w="1560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Русский</w:t>
            </w:r>
          </w:p>
        </w:tc>
        <w:tc>
          <w:tcPr>
            <w:tcW w:w="9072" w:type="dxa"/>
            <w:vMerge w:val="restart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336653" w:rsidRPr="00A5217D" w:rsidRDefault="00336653" w:rsidP="0033665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1 -2 урок</w:t>
            </w:r>
          </w:p>
          <w:p w:rsidR="00336653" w:rsidRPr="00A5217D" w:rsidRDefault="00336653" w:rsidP="0033665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>Тема: Уточняющие члены предложения.</w:t>
            </w:r>
          </w:p>
          <w:p w:rsidR="00336653" w:rsidRPr="00A5217D" w:rsidRDefault="00336653" w:rsidP="0033665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ояснительные и присоединительные конструкции. Подготовка к ЕГЭ </w:t>
            </w:r>
          </w:p>
          <w:p w:rsidR="00336653" w:rsidRPr="00A5217D" w:rsidRDefault="00336653" w:rsidP="00336653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Просмотр </w:t>
            </w:r>
            <w:proofErr w:type="spellStart"/>
            <w:r w:rsidRPr="00A5217D">
              <w:rPr>
                <w:rFonts w:ascii="Arial" w:hAnsi="Arial" w:cs="Arial"/>
              </w:rPr>
              <w:t>видеоурока</w:t>
            </w:r>
            <w:proofErr w:type="spellEnd"/>
            <w:r w:rsidRPr="00A5217D">
              <w:rPr>
                <w:rFonts w:ascii="Arial" w:hAnsi="Arial" w:cs="Arial"/>
              </w:rPr>
              <w:t xml:space="preserve"> </w:t>
            </w:r>
          </w:p>
          <w:p w:rsidR="00336653" w:rsidRPr="00A5217D" w:rsidRDefault="00336653" w:rsidP="00336653">
            <w:pPr>
              <w:rPr>
                <w:rFonts w:ascii="Arial" w:hAnsi="Arial" w:cs="Arial"/>
              </w:rPr>
            </w:pPr>
            <w:hyperlink r:id="rId88" w:tgtFrame="_blank" w:history="1">
              <w:r w:rsidRPr="00A5217D">
                <w:rPr>
                  <w:rStyle w:val="a6"/>
                  <w:rFonts w:ascii="Arial" w:hAnsi="Arial" w:cs="Arial"/>
                </w:rPr>
                <w:t>https://youtu.be/TWNOimlH3Dg</w:t>
              </w:r>
            </w:hyperlink>
            <w:r w:rsidRPr="00A5217D">
              <w:rPr>
                <w:rFonts w:ascii="Arial" w:hAnsi="Arial" w:cs="Arial"/>
              </w:rPr>
              <w:t xml:space="preserve"> </w:t>
            </w:r>
          </w:p>
          <w:p w:rsidR="009D5B65" w:rsidRPr="00A5217D" w:rsidRDefault="00336653" w:rsidP="001F09F2">
            <w:pPr>
              <w:rPr>
                <w:rFonts w:ascii="Arial" w:hAnsi="Arial" w:cs="Arial"/>
              </w:rPr>
            </w:pPr>
            <w:r w:rsidRPr="00A5217D">
              <w:rPr>
                <w:rFonts w:ascii="Arial" w:hAnsi="Arial" w:cs="Arial"/>
              </w:rPr>
              <w:t xml:space="preserve">Д/З: Решение заданий на </w:t>
            </w:r>
            <w:proofErr w:type="gramStart"/>
            <w:r w:rsidRPr="00A5217D">
              <w:rPr>
                <w:rFonts w:ascii="Arial" w:hAnsi="Arial" w:cs="Arial"/>
              </w:rPr>
              <w:t>сайте  Решу</w:t>
            </w:r>
            <w:proofErr w:type="gramEnd"/>
            <w:r w:rsidRPr="00A5217D">
              <w:rPr>
                <w:rFonts w:ascii="Arial" w:hAnsi="Arial" w:cs="Arial"/>
              </w:rPr>
              <w:t xml:space="preserve"> ЕГЭ по ссылке учителя.</w:t>
            </w:r>
          </w:p>
        </w:tc>
      </w:tr>
      <w:tr w:rsidR="009D5B65" w:rsidRPr="00A5217D" w:rsidTr="00215BD0">
        <w:trPr>
          <w:trHeight w:val="287"/>
        </w:trPr>
        <w:tc>
          <w:tcPr>
            <w:tcW w:w="55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ru-RU"/>
              </w:rPr>
            </w:pPr>
            <w:r w:rsidRPr="00A5217D">
              <w:rPr>
                <w:rFonts w:ascii="Arial" w:eastAsia="Times New Roman" w:hAnsi="Arial" w:cs="Arial"/>
                <w:lang w:eastAsia="ru-RU"/>
              </w:rPr>
              <w:t>6</w:t>
            </w:r>
          </w:p>
        </w:tc>
        <w:tc>
          <w:tcPr>
            <w:tcW w:w="1560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  <w:tc>
          <w:tcPr>
            <w:tcW w:w="9072" w:type="dxa"/>
            <w:vMerge/>
            <w:tcBorders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9D5B65" w:rsidRPr="00A5217D" w:rsidRDefault="009D5B65" w:rsidP="001F09F2">
            <w:pPr>
              <w:rPr>
                <w:rFonts w:ascii="Arial" w:hAnsi="Arial" w:cs="Arial"/>
              </w:rPr>
            </w:pPr>
          </w:p>
        </w:tc>
      </w:tr>
    </w:tbl>
    <w:p w:rsidR="008E26C0" w:rsidRPr="00A5217D" w:rsidRDefault="008E26C0" w:rsidP="00FA7C47">
      <w:pPr>
        <w:rPr>
          <w:rFonts w:ascii="Arial" w:hAnsi="Arial" w:cs="Arial"/>
        </w:rPr>
      </w:pPr>
    </w:p>
    <w:sectPr w:rsidR="008E26C0" w:rsidRPr="00A5217D" w:rsidSect="00D86045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C6766"/>
    <w:multiLevelType w:val="hybridMultilevel"/>
    <w:tmpl w:val="7FAA1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77DEA"/>
    <w:multiLevelType w:val="hybridMultilevel"/>
    <w:tmpl w:val="EB329CEC"/>
    <w:lvl w:ilvl="0" w:tplc="18DE7DB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EC0ED9"/>
    <w:multiLevelType w:val="hybridMultilevel"/>
    <w:tmpl w:val="8422A6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3B76E22"/>
    <w:multiLevelType w:val="hybridMultilevel"/>
    <w:tmpl w:val="AE64AA32"/>
    <w:lvl w:ilvl="0" w:tplc="F2D45560">
      <w:start w:val="1"/>
      <w:numFmt w:val="decimal"/>
      <w:lvlText w:val="%1."/>
      <w:lvlJc w:val="left"/>
      <w:pPr>
        <w:ind w:left="144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D723148"/>
    <w:multiLevelType w:val="hybridMultilevel"/>
    <w:tmpl w:val="8422A6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A94B51"/>
    <w:multiLevelType w:val="multilevel"/>
    <w:tmpl w:val="1BA044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5E08E6"/>
    <w:multiLevelType w:val="multilevel"/>
    <w:tmpl w:val="34BEBA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3632D78"/>
    <w:multiLevelType w:val="hybridMultilevel"/>
    <w:tmpl w:val="844826C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283AA4"/>
    <w:multiLevelType w:val="hybridMultilevel"/>
    <w:tmpl w:val="76C499A4"/>
    <w:lvl w:ilvl="0" w:tplc="66FC389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43A720D0"/>
    <w:multiLevelType w:val="hybridMultilevel"/>
    <w:tmpl w:val="FEBAC1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016C1D"/>
    <w:multiLevelType w:val="hybridMultilevel"/>
    <w:tmpl w:val="F0A0C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812814"/>
    <w:multiLevelType w:val="hybridMultilevel"/>
    <w:tmpl w:val="66E2831E"/>
    <w:lvl w:ilvl="0" w:tplc="04190017">
      <w:start w:val="1"/>
      <w:numFmt w:val="lowerLetter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B1A75F3"/>
    <w:multiLevelType w:val="hybridMultilevel"/>
    <w:tmpl w:val="0E008468"/>
    <w:lvl w:ilvl="0" w:tplc="4FFE2E2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0161D46"/>
    <w:multiLevelType w:val="hybridMultilevel"/>
    <w:tmpl w:val="A7AC08E6"/>
    <w:lvl w:ilvl="0" w:tplc="ED1A9042">
      <w:start w:val="1"/>
      <w:numFmt w:val="decimal"/>
      <w:lvlText w:val="%1."/>
      <w:lvlJc w:val="left"/>
      <w:pPr>
        <w:ind w:left="144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4F50ECA"/>
    <w:multiLevelType w:val="hybridMultilevel"/>
    <w:tmpl w:val="8422A6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8D43E1"/>
    <w:multiLevelType w:val="hybridMultilevel"/>
    <w:tmpl w:val="BAD27AB8"/>
    <w:lvl w:ilvl="0" w:tplc="BD88AC2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F91133F"/>
    <w:multiLevelType w:val="hybridMultilevel"/>
    <w:tmpl w:val="C61005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9D73643"/>
    <w:multiLevelType w:val="hybridMultilevel"/>
    <w:tmpl w:val="FCCE03C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12"/>
  </w:num>
  <w:num w:numId="5">
    <w:abstractNumId w:val="2"/>
  </w:num>
  <w:num w:numId="6">
    <w:abstractNumId w:val="4"/>
  </w:num>
  <w:num w:numId="7">
    <w:abstractNumId w:val="14"/>
  </w:num>
  <w:num w:numId="8">
    <w:abstractNumId w:val="15"/>
  </w:num>
  <w:num w:numId="9">
    <w:abstractNumId w:val="8"/>
  </w:num>
  <w:num w:numId="10">
    <w:abstractNumId w:val="17"/>
  </w:num>
  <w:num w:numId="11">
    <w:abstractNumId w:val="5"/>
  </w:num>
  <w:num w:numId="12">
    <w:abstractNumId w:val="6"/>
  </w:num>
  <w:num w:numId="13">
    <w:abstractNumId w:val="1"/>
  </w:num>
  <w:num w:numId="14">
    <w:abstractNumId w:val="13"/>
  </w:num>
  <w:num w:numId="15">
    <w:abstractNumId w:val="16"/>
  </w:num>
  <w:num w:numId="16">
    <w:abstractNumId w:val="11"/>
  </w:num>
  <w:num w:numId="17">
    <w:abstractNumId w:val="10"/>
  </w:num>
  <w:num w:numId="18">
    <w:abstractNumId w:val="9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3D4"/>
    <w:rsid w:val="00024825"/>
    <w:rsid w:val="00030120"/>
    <w:rsid w:val="00032D76"/>
    <w:rsid w:val="00056D2A"/>
    <w:rsid w:val="00062CC9"/>
    <w:rsid w:val="000653CD"/>
    <w:rsid w:val="0006744E"/>
    <w:rsid w:val="000726F6"/>
    <w:rsid w:val="00076024"/>
    <w:rsid w:val="000808C2"/>
    <w:rsid w:val="00080D20"/>
    <w:rsid w:val="000B5D2E"/>
    <w:rsid w:val="000C13D4"/>
    <w:rsid w:val="000C4DDC"/>
    <w:rsid w:val="000C673F"/>
    <w:rsid w:val="000D6477"/>
    <w:rsid w:val="000E186D"/>
    <w:rsid w:val="000F1DDE"/>
    <w:rsid w:val="001026C7"/>
    <w:rsid w:val="00105084"/>
    <w:rsid w:val="001053E5"/>
    <w:rsid w:val="00113C78"/>
    <w:rsid w:val="00117705"/>
    <w:rsid w:val="001216B4"/>
    <w:rsid w:val="00123559"/>
    <w:rsid w:val="001378B7"/>
    <w:rsid w:val="001526A2"/>
    <w:rsid w:val="00152D9A"/>
    <w:rsid w:val="00170C48"/>
    <w:rsid w:val="0018233C"/>
    <w:rsid w:val="00193F20"/>
    <w:rsid w:val="001C105D"/>
    <w:rsid w:val="001D1083"/>
    <w:rsid w:val="001D57CB"/>
    <w:rsid w:val="001E4EED"/>
    <w:rsid w:val="001F09F2"/>
    <w:rsid w:val="001F1939"/>
    <w:rsid w:val="001F4D14"/>
    <w:rsid w:val="002031FB"/>
    <w:rsid w:val="00215BD0"/>
    <w:rsid w:val="00224D24"/>
    <w:rsid w:val="00231E2E"/>
    <w:rsid w:val="00232979"/>
    <w:rsid w:val="0023515B"/>
    <w:rsid w:val="00241B07"/>
    <w:rsid w:val="0024673B"/>
    <w:rsid w:val="00252BAA"/>
    <w:rsid w:val="00255957"/>
    <w:rsid w:val="00256BD4"/>
    <w:rsid w:val="00256CF6"/>
    <w:rsid w:val="00260C86"/>
    <w:rsid w:val="00262A00"/>
    <w:rsid w:val="00271504"/>
    <w:rsid w:val="00275751"/>
    <w:rsid w:val="00281EE5"/>
    <w:rsid w:val="00290500"/>
    <w:rsid w:val="002A042B"/>
    <w:rsid w:val="002A1E23"/>
    <w:rsid w:val="002A3282"/>
    <w:rsid w:val="002B422A"/>
    <w:rsid w:val="002C2AF2"/>
    <w:rsid w:val="002D3219"/>
    <w:rsid w:val="002D623B"/>
    <w:rsid w:val="002E4BB2"/>
    <w:rsid w:val="002F6C3F"/>
    <w:rsid w:val="00300F7D"/>
    <w:rsid w:val="00302777"/>
    <w:rsid w:val="0030324F"/>
    <w:rsid w:val="00306325"/>
    <w:rsid w:val="00313613"/>
    <w:rsid w:val="00330522"/>
    <w:rsid w:val="00335B22"/>
    <w:rsid w:val="00336653"/>
    <w:rsid w:val="00336870"/>
    <w:rsid w:val="00344DE0"/>
    <w:rsid w:val="00351291"/>
    <w:rsid w:val="00352339"/>
    <w:rsid w:val="00354210"/>
    <w:rsid w:val="00356F1B"/>
    <w:rsid w:val="0036234C"/>
    <w:rsid w:val="00372ACF"/>
    <w:rsid w:val="00382CE5"/>
    <w:rsid w:val="003864D4"/>
    <w:rsid w:val="003B1EC3"/>
    <w:rsid w:val="003B7ABA"/>
    <w:rsid w:val="003C2D59"/>
    <w:rsid w:val="003C3F67"/>
    <w:rsid w:val="003F10D2"/>
    <w:rsid w:val="003F57DD"/>
    <w:rsid w:val="003F7D02"/>
    <w:rsid w:val="00401B41"/>
    <w:rsid w:val="0040496B"/>
    <w:rsid w:val="00415AD2"/>
    <w:rsid w:val="004439D9"/>
    <w:rsid w:val="00454469"/>
    <w:rsid w:val="00467DCF"/>
    <w:rsid w:val="0047321E"/>
    <w:rsid w:val="0047778C"/>
    <w:rsid w:val="00481BBA"/>
    <w:rsid w:val="004869C8"/>
    <w:rsid w:val="00487E55"/>
    <w:rsid w:val="00491C8A"/>
    <w:rsid w:val="0049452D"/>
    <w:rsid w:val="004A0DFB"/>
    <w:rsid w:val="004A335D"/>
    <w:rsid w:val="004A60D9"/>
    <w:rsid w:val="004B66E4"/>
    <w:rsid w:val="004D125F"/>
    <w:rsid w:val="004D27BD"/>
    <w:rsid w:val="004D63B8"/>
    <w:rsid w:val="004F2DA0"/>
    <w:rsid w:val="004F69CD"/>
    <w:rsid w:val="00505F58"/>
    <w:rsid w:val="00507FEE"/>
    <w:rsid w:val="00512847"/>
    <w:rsid w:val="005270EF"/>
    <w:rsid w:val="00527509"/>
    <w:rsid w:val="00541012"/>
    <w:rsid w:val="005428F9"/>
    <w:rsid w:val="00544613"/>
    <w:rsid w:val="00554774"/>
    <w:rsid w:val="00554F82"/>
    <w:rsid w:val="00560FCE"/>
    <w:rsid w:val="005A164E"/>
    <w:rsid w:val="005A60E0"/>
    <w:rsid w:val="005D22AE"/>
    <w:rsid w:val="005D37EE"/>
    <w:rsid w:val="005E3717"/>
    <w:rsid w:val="005F318E"/>
    <w:rsid w:val="005F3E1F"/>
    <w:rsid w:val="00601C51"/>
    <w:rsid w:val="00604DAA"/>
    <w:rsid w:val="006120A1"/>
    <w:rsid w:val="006261D7"/>
    <w:rsid w:val="00627FCD"/>
    <w:rsid w:val="00630E9F"/>
    <w:rsid w:val="00631AFE"/>
    <w:rsid w:val="006467F4"/>
    <w:rsid w:val="00651AE3"/>
    <w:rsid w:val="0065244C"/>
    <w:rsid w:val="0065317B"/>
    <w:rsid w:val="00665708"/>
    <w:rsid w:val="0069458C"/>
    <w:rsid w:val="006A05F7"/>
    <w:rsid w:val="006A4441"/>
    <w:rsid w:val="006A4AE5"/>
    <w:rsid w:val="006A4BDF"/>
    <w:rsid w:val="006B1A80"/>
    <w:rsid w:val="006C482F"/>
    <w:rsid w:val="006E5D45"/>
    <w:rsid w:val="006F26BD"/>
    <w:rsid w:val="007251CE"/>
    <w:rsid w:val="00737307"/>
    <w:rsid w:val="007417D0"/>
    <w:rsid w:val="0075029C"/>
    <w:rsid w:val="007606EE"/>
    <w:rsid w:val="00762637"/>
    <w:rsid w:val="00771832"/>
    <w:rsid w:val="00771EE2"/>
    <w:rsid w:val="007725E7"/>
    <w:rsid w:val="00772996"/>
    <w:rsid w:val="007926F2"/>
    <w:rsid w:val="007A0610"/>
    <w:rsid w:val="007A1CD6"/>
    <w:rsid w:val="007A73C7"/>
    <w:rsid w:val="007A7F3D"/>
    <w:rsid w:val="007C2D8A"/>
    <w:rsid w:val="007D22E3"/>
    <w:rsid w:val="007D7896"/>
    <w:rsid w:val="007E466C"/>
    <w:rsid w:val="007E7B09"/>
    <w:rsid w:val="00801436"/>
    <w:rsid w:val="0082255C"/>
    <w:rsid w:val="00823A54"/>
    <w:rsid w:val="008243BC"/>
    <w:rsid w:val="0082475E"/>
    <w:rsid w:val="00827E0A"/>
    <w:rsid w:val="00832E14"/>
    <w:rsid w:val="00837CAA"/>
    <w:rsid w:val="0085148C"/>
    <w:rsid w:val="008573E2"/>
    <w:rsid w:val="008610CD"/>
    <w:rsid w:val="008611FA"/>
    <w:rsid w:val="00864FED"/>
    <w:rsid w:val="00866F9A"/>
    <w:rsid w:val="00894FC5"/>
    <w:rsid w:val="008963C3"/>
    <w:rsid w:val="008A787D"/>
    <w:rsid w:val="008B0121"/>
    <w:rsid w:val="008B38CC"/>
    <w:rsid w:val="008C22AF"/>
    <w:rsid w:val="008D3A35"/>
    <w:rsid w:val="008E0E78"/>
    <w:rsid w:val="008E26C0"/>
    <w:rsid w:val="00902A0E"/>
    <w:rsid w:val="00902B56"/>
    <w:rsid w:val="00910510"/>
    <w:rsid w:val="00934AA0"/>
    <w:rsid w:val="00954BE2"/>
    <w:rsid w:val="00955713"/>
    <w:rsid w:val="009720C8"/>
    <w:rsid w:val="00982496"/>
    <w:rsid w:val="00987DE4"/>
    <w:rsid w:val="00994320"/>
    <w:rsid w:val="00995D6C"/>
    <w:rsid w:val="009962C5"/>
    <w:rsid w:val="00996ECF"/>
    <w:rsid w:val="00997522"/>
    <w:rsid w:val="009A2486"/>
    <w:rsid w:val="009B7D1A"/>
    <w:rsid w:val="009C3227"/>
    <w:rsid w:val="009C739B"/>
    <w:rsid w:val="009D2D19"/>
    <w:rsid w:val="009D3138"/>
    <w:rsid w:val="009D5B65"/>
    <w:rsid w:val="009F07C3"/>
    <w:rsid w:val="00A07172"/>
    <w:rsid w:val="00A10C31"/>
    <w:rsid w:val="00A11DB9"/>
    <w:rsid w:val="00A14437"/>
    <w:rsid w:val="00A21F1C"/>
    <w:rsid w:val="00A44DC6"/>
    <w:rsid w:val="00A450E5"/>
    <w:rsid w:val="00A5217D"/>
    <w:rsid w:val="00A61791"/>
    <w:rsid w:val="00A6772D"/>
    <w:rsid w:val="00A74CDA"/>
    <w:rsid w:val="00A76D59"/>
    <w:rsid w:val="00A803D0"/>
    <w:rsid w:val="00A804E5"/>
    <w:rsid w:val="00A81D90"/>
    <w:rsid w:val="00A97898"/>
    <w:rsid w:val="00AB61B5"/>
    <w:rsid w:val="00AB62D9"/>
    <w:rsid w:val="00AB77A5"/>
    <w:rsid w:val="00AB7D90"/>
    <w:rsid w:val="00AC183F"/>
    <w:rsid w:val="00AC3116"/>
    <w:rsid w:val="00AC5909"/>
    <w:rsid w:val="00AD400F"/>
    <w:rsid w:val="00AD7653"/>
    <w:rsid w:val="00AD7B6D"/>
    <w:rsid w:val="00AE066A"/>
    <w:rsid w:val="00AE7721"/>
    <w:rsid w:val="00AF709C"/>
    <w:rsid w:val="00B001DC"/>
    <w:rsid w:val="00B02614"/>
    <w:rsid w:val="00B06DD4"/>
    <w:rsid w:val="00B10365"/>
    <w:rsid w:val="00B11711"/>
    <w:rsid w:val="00B126F5"/>
    <w:rsid w:val="00B151C7"/>
    <w:rsid w:val="00B21224"/>
    <w:rsid w:val="00B21C26"/>
    <w:rsid w:val="00B33BE1"/>
    <w:rsid w:val="00B344A0"/>
    <w:rsid w:val="00B426CB"/>
    <w:rsid w:val="00B44E4E"/>
    <w:rsid w:val="00B50996"/>
    <w:rsid w:val="00B511C8"/>
    <w:rsid w:val="00B53262"/>
    <w:rsid w:val="00B61B48"/>
    <w:rsid w:val="00B76BB2"/>
    <w:rsid w:val="00B82E88"/>
    <w:rsid w:val="00B86DEB"/>
    <w:rsid w:val="00B95588"/>
    <w:rsid w:val="00BA5062"/>
    <w:rsid w:val="00BB37BA"/>
    <w:rsid w:val="00BC7318"/>
    <w:rsid w:val="00BD108C"/>
    <w:rsid w:val="00BD5083"/>
    <w:rsid w:val="00BF0C1A"/>
    <w:rsid w:val="00BF0F5C"/>
    <w:rsid w:val="00BF22ED"/>
    <w:rsid w:val="00BF2A0F"/>
    <w:rsid w:val="00BF2BD8"/>
    <w:rsid w:val="00BF3FCA"/>
    <w:rsid w:val="00C006A8"/>
    <w:rsid w:val="00C1328A"/>
    <w:rsid w:val="00C13B70"/>
    <w:rsid w:val="00C14DD4"/>
    <w:rsid w:val="00C31D67"/>
    <w:rsid w:val="00C321E7"/>
    <w:rsid w:val="00C41514"/>
    <w:rsid w:val="00C41E36"/>
    <w:rsid w:val="00C617D9"/>
    <w:rsid w:val="00C82597"/>
    <w:rsid w:val="00C84DC6"/>
    <w:rsid w:val="00C868B2"/>
    <w:rsid w:val="00C9367C"/>
    <w:rsid w:val="00CA0F99"/>
    <w:rsid w:val="00CA151D"/>
    <w:rsid w:val="00CB0FA0"/>
    <w:rsid w:val="00CD384E"/>
    <w:rsid w:val="00CF2A57"/>
    <w:rsid w:val="00CF3A48"/>
    <w:rsid w:val="00CF4EBE"/>
    <w:rsid w:val="00D066B8"/>
    <w:rsid w:val="00D22FC0"/>
    <w:rsid w:val="00D431A5"/>
    <w:rsid w:val="00D5198E"/>
    <w:rsid w:val="00D51BDE"/>
    <w:rsid w:val="00D5384B"/>
    <w:rsid w:val="00D82610"/>
    <w:rsid w:val="00D86045"/>
    <w:rsid w:val="00D87EB8"/>
    <w:rsid w:val="00D96610"/>
    <w:rsid w:val="00DA0594"/>
    <w:rsid w:val="00DA4932"/>
    <w:rsid w:val="00DB25DA"/>
    <w:rsid w:val="00DB4EDA"/>
    <w:rsid w:val="00DB74A0"/>
    <w:rsid w:val="00DD295C"/>
    <w:rsid w:val="00DE6DB9"/>
    <w:rsid w:val="00DF068D"/>
    <w:rsid w:val="00DF1FB0"/>
    <w:rsid w:val="00DF286F"/>
    <w:rsid w:val="00E03D0E"/>
    <w:rsid w:val="00E07D90"/>
    <w:rsid w:val="00E17DB7"/>
    <w:rsid w:val="00E301FE"/>
    <w:rsid w:val="00E34764"/>
    <w:rsid w:val="00E403A7"/>
    <w:rsid w:val="00E43D84"/>
    <w:rsid w:val="00E44601"/>
    <w:rsid w:val="00E4618A"/>
    <w:rsid w:val="00E4719E"/>
    <w:rsid w:val="00E4719F"/>
    <w:rsid w:val="00E47785"/>
    <w:rsid w:val="00E50E80"/>
    <w:rsid w:val="00E543B9"/>
    <w:rsid w:val="00E66B74"/>
    <w:rsid w:val="00E66BF4"/>
    <w:rsid w:val="00E80C89"/>
    <w:rsid w:val="00EA06D4"/>
    <w:rsid w:val="00EB2F3E"/>
    <w:rsid w:val="00EB5C29"/>
    <w:rsid w:val="00EC481C"/>
    <w:rsid w:val="00EC4FDE"/>
    <w:rsid w:val="00ED3A27"/>
    <w:rsid w:val="00ED73F8"/>
    <w:rsid w:val="00EE1289"/>
    <w:rsid w:val="00EF3DBB"/>
    <w:rsid w:val="00EF6703"/>
    <w:rsid w:val="00F005E0"/>
    <w:rsid w:val="00F022DC"/>
    <w:rsid w:val="00F03ECF"/>
    <w:rsid w:val="00F1386F"/>
    <w:rsid w:val="00F27CFF"/>
    <w:rsid w:val="00F36FAB"/>
    <w:rsid w:val="00F46B4C"/>
    <w:rsid w:val="00F51589"/>
    <w:rsid w:val="00F51F51"/>
    <w:rsid w:val="00F56D2C"/>
    <w:rsid w:val="00F63CD2"/>
    <w:rsid w:val="00F666A7"/>
    <w:rsid w:val="00F66A54"/>
    <w:rsid w:val="00F67111"/>
    <w:rsid w:val="00F67166"/>
    <w:rsid w:val="00F672D4"/>
    <w:rsid w:val="00F6741D"/>
    <w:rsid w:val="00F76CF0"/>
    <w:rsid w:val="00F86382"/>
    <w:rsid w:val="00FA3E9C"/>
    <w:rsid w:val="00FA4EBF"/>
    <w:rsid w:val="00FA7C47"/>
    <w:rsid w:val="00FB0081"/>
    <w:rsid w:val="00FB23F4"/>
    <w:rsid w:val="00FB3464"/>
    <w:rsid w:val="00FB74EC"/>
    <w:rsid w:val="00FC3A8F"/>
    <w:rsid w:val="00FD2851"/>
    <w:rsid w:val="00FE2D8F"/>
    <w:rsid w:val="00FE496E"/>
    <w:rsid w:val="00FE684A"/>
    <w:rsid w:val="00FF166E"/>
    <w:rsid w:val="00FF3CC8"/>
    <w:rsid w:val="00FF4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5:chartTrackingRefBased/>
  <w15:docId w15:val="{560DF4E0-CB93-4BAB-A246-AF7CD2242C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E066A"/>
  </w:style>
  <w:style w:type="paragraph" w:styleId="1">
    <w:name w:val="heading 1"/>
    <w:basedOn w:val="a"/>
    <w:link w:val="10"/>
    <w:uiPriority w:val="9"/>
    <w:qFormat/>
    <w:rsid w:val="00995D6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1">
    <w:name w:val="Нет списка1"/>
    <w:next w:val="a2"/>
    <w:uiPriority w:val="99"/>
    <w:semiHidden/>
    <w:unhideWhenUsed/>
    <w:rsid w:val="00D86045"/>
  </w:style>
  <w:style w:type="paragraph" w:styleId="a3">
    <w:name w:val="Normal (Web)"/>
    <w:basedOn w:val="a"/>
    <w:uiPriority w:val="99"/>
    <w:unhideWhenUsed/>
    <w:rsid w:val="00D8604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Emphasis"/>
    <w:basedOn w:val="a0"/>
    <w:uiPriority w:val="20"/>
    <w:qFormat/>
    <w:rsid w:val="00D86045"/>
    <w:rPr>
      <w:i/>
      <w:iCs/>
    </w:rPr>
  </w:style>
  <w:style w:type="character" w:styleId="a5">
    <w:name w:val="Strong"/>
    <w:basedOn w:val="a0"/>
    <w:uiPriority w:val="22"/>
    <w:qFormat/>
    <w:rsid w:val="00D86045"/>
    <w:rPr>
      <w:b/>
      <w:bCs/>
    </w:rPr>
  </w:style>
  <w:style w:type="character" w:styleId="a6">
    <w:name w:val="Hyperlink"/>
    <w:basedOn w:val="a0"/>
    <w:uiPriority w:val="99"/>
    <w:unhideWhenUsed/>
    <w:rsid w:val="00D86045"/>
    <w:rPr>
      <w:color w:val="0000FF"/>
      <w:u w:val="single"/>
    </w:rPr>
  </w:style>
  <w:style w:type="character" w:styleId="a7">
    <w:name w:val="FollowedHyperlink"/>
    <w:basedOn w:val="a0"/>
    <w:uiPriority w:val="99"/>
    <w:semiHidden/>
    <w:unhideWhenUsed/>
    <w:rsid w:val="00D86045"/>
    <w:rPr>
      <w:color w:val="800080"/>
      <w:u w:val="single"/>
    </w:rPr>
  </w:style>
  <w:style w:type="paragraph" w:styleId="a8">
    <w:name w:val="List Paragraph"/>
    <w:basedOn w:val="a"/>
    <w:uiPriority w:val="34"/>
    <w:qFormat/>
    <w:rsid w:val="00335B22"/>
    <w:pPr>
      <w:spacing w:after="200" w:line="276" w:lineRule="auto"/>
      <w:ind w:left="720"/>
      <w:contextualSpacing/>
    </w:pPr>
  </w:style>
  <w:style w:type="paragraph" w:customStyle="1" w:styleId="c5">
    <w:name w:val="c5"/>
    <w:basedOn w:val="a"/>
    <w:rsid w:val="00335B2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335B22"/>
  </w:style>
  <w:style w:type="character" w:customStyle="1" w:styleId="c6">
    <w:name w:val="c6"/>
    <w:basedOn w:val="a0"/>
    <w:rsid w:val="00335B22"/>
  </w:style>
  <w:style w:type="character" w:customStyle="1" w:styleId="c0">
    <w:name w:val="c0"/>
    <w:basedOn w:val="a0"/>
    <w:rsid w:val="00335B22"/>
  </w:style>
  <w:style w:type="paragraph" w:styleId="a9">
    <w:name w:val="No Spacing"/>
    <w:link w:val="aa"/>
    <w:uiPriority w:val="1"/>
    <w:qFormat/>
    <w:rsid w:val="00335B22"/>
    <w:pPr>
      <w:spacing w:after="0" w:line="240" w:lineRule="auto"/>
    </w:pPr>
  </w:style>
  <w:style w:type="character" w:customStyle="1" w:styleId="aa">
    <w:name w:val="Без интервала Знак"/>
    <w:basedOn w:val="a0"/>
    <w:link w:val="a9"/>
    <w:uiPriority w:val="1"/>
    <w:locked/>
    <w:rsid w:val="00335B22"/>
  </w:style>
  <w:style w:type="paragraph" w:customStyle="1" w:styleId="bcx0mailrucssattributepostfix">
    <w:name w:val="bcx0_mailru_css_attribute_postfix"/>
    <w:basedOn w:val="a"/>
    <w:rsid w:val="00382CE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normaltextrunmailrucssattributepostfix">
    <w:name w:val="normaltextrun_mailru_css_attribute_postfix"/>
    <w:basedOn w:val="a0"/>
    <w:rsid w:val="00382CE5"/>
  </w:style>
  <w:style w:type="character" w:customStyle="1" w:styleId="eopmailrucssattributepostfix">
    <w:name w:val="eop_mailru_css_attribute_postfix"/>
    <w:basedOn w:val="a0"/>
    <w:rsid w:val="00382CE5"/>
  </w:style>
  <w:style w:type="paragraph" w:customStyle="1" w:styleId="c2">
    <w:name w:val="c2"/>
    <w:basedOn w:val="a"/>
    <w:rsid w:val="009A248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9A2486"/>
  </w:style>
  <w:style w:type="paragraph" w:customStyle="1" w:styleId="12">
    <w:name w:val="Без интервала1"/>
    <w:rsid w:val="002A042B"/>
    <w:pPr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character" w:customStyle="1" w:styleId="FontStyle31">
    <w:name w:val="Font Style31"/>
    <w:rsid w:val="002A042B"/>
    <w:rPr>
      <w:rFonts w:ascii="Sylfaen" w:hAnsi="Sylfaen" w:cs="Sylfaen" w:hint="default"/>
      <w:b/>
      <w:bCs/>
      <w:sz w:val="18"/>
      <w:szCs w:val="18"/>
    </w:rPr>
  </w:style>
  <w:style w:type="paragraph" w:customStyle="1" w:styleId="2">
    <w:name w:val="Без интервала2"/>
    <w:rsid w:val="002A042B"/>
    <w:pPr>
      <w:spacing w:after="0" w:line="240" w:lineRule="auto"/>
    </w:pPr>
    <w:rPr>
      <w:rFonts w:ascii="Courier New" w:eastAsia="Times New Roman" w:hAnsi="Courier New" w:cs="Courier New"/>
      <w:color w:val="000000"/>
      <w:sz w:val="24"/>
      <w:szCs w:val="24"/>
      <w:lang w:eastAsia="ru-RU"/>
    </w:rPr>
  </w:style>
  <w:style w:type="paragraph" w:customStyle="1" w:styleId="ParagraphStyle">
    <w:name w:val="Paragraph Style"/>
    <w:uiPriority w:val="99"/>
    <w:rsid w:val="00E44601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995D6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b">
    <w:name w:val="Table Grid"/>
    <w:basedOn w:val="a1"/>
    <w:uiPriority w:val="59"/>
    <w:rsid w:val="00336870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w-headline">
    <w:name w:val="mw-headline"/>
    <w:basedOn w:val="a0"/>
    <w:rsid w:val="000808C2"/>
  </w:style>
  <w:style w:type="character" w:customStyle="1" w:styleId="c1c16">
    <w:name w:val="c1 c16"/>
    <w:basedOn w:val="a0"/>
    <w:rsid w:val="00934AA0"/>
  </w:style>
  <w:style w:type="character" w:styleId="ac">
    <w:name w:val="annotation reference"/>
    <w:basedOn w:val="a0"/>
    <w:uiPriority w:val="99"/>
    <w:semiHidden/>
    <w:unhideWhenUsed/>
    <w:rsid w:val="00934AA0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934AA0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934AA0"/>
    <w:rPr>
      <w:sz w:val="20"/>
      <w:szCs w:val="20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934AA0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934AA0"/>
    <w:rPr>
      <w:b/>
      <w:bCs/>
      <w:sz w:val="20"/>
      <w:szCs w:val="20"/>
    </w:rPr>
  </w:style>
  <w:style w:type="paragraph" w:styleId="af1">
    <w:name w:val="Balloon Text"/>
    <w:basedOn w:val="a"/>
    <w:link w:val="af2"/>
    <w:uiPriority w:val="99"/>
    <w:semiHidden/>
    <w:unhideWhenUsed/>
    <w:rsid w:val="00934AA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2">
    <w:name w:val="Текст выноски Знак"/>
    <w:basedOn w:val="a0"/>
    <w:link w:val="af1"/>
    <w:uiPriority w:val="99"/>
    <w:semiHidden/>
    <w:rsid w:val="00934AA0"/>
    <w:rPr>
      <w:rFonts w:ascii="Segoe UI" w:hAnsi="Segoe UI" w:cs="Segoe UI"/>
      <w:sz w:val="18"/>
      <w:szCs w:val="18"/>
    </w:rPr>
  </w:style>
  <w:style w:type="paragraph" w:customStyle="1" w:styleId="Style8">
    <w:name w:val="Style8"/>
    <w:basedOn w:val="a"/>
    <w:uiPriority w:val="99"/>
    <w:rsid w:val="00E4719E"/>
    <w:pPr>
      <w:widowControl w:val="0"/>
      <w:autoSpaceDE w:val="0"/>
      <w:autoSpaceDN w:val="0"/>
      <w:adjustRightInd w:val="0"/>
      <w:spacing w:after="0" w:line="229" w:lineRule="exact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FontStyle18">
    <w:name w:val="Font Style18"/>
    <w:uiPriority w:val="99"/>
    <w:rsid w:val="00E4719E"/>
    <w:rPr>
      <w:rFonts w:ascii="Times New Roman" w:hAnsi="Times New Roman" w:cs="Times New Roman" w:hint="default"/>
      <w:i/>
      <w:iCs/>
      <w:sz w:val="20"/>
      <w:szCs w:val="20"/>
    </w:rPr>
  </w:style>
  <w:style w:type="character" w:customStyle="1" w:styleId="5">
    <w:name w:val="Основной текст5"/>
    <w:basedOn w:val="a0"/>
    <w:rsid w:val="00D066B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4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19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05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8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611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2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7498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183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073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36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76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3754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685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89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20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485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9167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8349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51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659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86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58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41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938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75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24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5125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15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06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62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633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62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39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490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328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664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79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05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914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255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942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49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513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81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91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6815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330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68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340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3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1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806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304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984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586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237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49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8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3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191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2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877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00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27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36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884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160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4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20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150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5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6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40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4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493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903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411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235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43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8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8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1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45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352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9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05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090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55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25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03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5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5323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7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15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2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02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63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9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9109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21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2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09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70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302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8134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169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218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208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16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345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102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drive.google.com/file/d/1UguLNSgFjhGHRVoyWbzUuXyIMYZuegZ8/view?usp=sharing" TargetMode="External"/><Relationship Id="rId18" Type="http://schemas.openxmlformats.org/officeDocument/2006/relationships/hyperlink" Target="https://www.youtube.com/watch?v=0VjaTcqhAJg&amp;feature=youtu.be" TargetMode="External"/><Relationship Id="rId26" Type="http://schemas.openxmlformats.org/officeDocument/2006/relationships/hyperlink" Target="https://drive.google.com/file/d/1UguLNSgFjhGHRVoyWbzUuXyIMYZuegZ8/view?usp=sharing" TargetMode="External"/><Relationship Id="rId39" Type="http://schemas.openxmlformats.org/officeDocument/2006/relationships/hyperlink" Target="https://www.youtube.com/watch?v=it12E4LXVz4&amp;feature=youtu.be" TargetMode="External"/><Relationship Id="rId21" Type="http://schemas.openxmlformats.org/officeDocument/2006/relationships/hyperlink" Target="https://drive.google.com/file/d/1UguLNSgFjhGHRVoyWbzUuXyIMYZuegZ8/view?usp=sharing" TargetMode="External"/><Relationship Id="rId34" Type="http://schemas.openxmlformats.org/officeDocument/2006/relationships/hyperlink" Target="https://edu.skysmart.ru/student/hudodezebo" TargetMode="External"/><Relationship Id="rId42" Type="http://schemas.openxmlformats.org/officeDocument/2006/relationships/hyperlink" Target="https://www.youtube.com/watch?v=ThzhWigLqCs&amp;list=PLvtJKssE5Nri3tJqj1YcRFWIMy9d6aGmW&amp;index=22" TargetMode="External"/><Relationship Id="rId47" Type="http://schemas.openxmlformats.org/officeDocument/2006/relationships/hyperlink" Target="https://www.youtube.com/watch?v=ThzhWigLqCs&amp;list=PLvtJKssE5Nri3tJqj1YcRFWIMy9d6aGmW&amp;index=22" TargetMode="External"/><Relationship Id="rId50" Type="http://schemas.openxmlformats.org/officeDocument/2006/relationships/hyperlink" Target="https://youtu.be/aM58WfeFbzE" TargetMode="External"/><Relationship Id="rId55" Type="http://schemas.openxmlformats.org/officeDocument/2006/relationships/oleObject" Target="embeddings/oleObject3.bin"/><Relationship Id="rId63" Type="http://schemas.openxmlformats.org/officeDocument/2006/relationships/oleObject" Target="embeddings/oleObject7.bin"/><Relationship Id="rId68" Type="http://schemas.openxmlformats.org/officeDocument/2006/relationships/hyperlink" Target="https://youtu.be/aM58WfeFbzE" TargetMode="External"/><Relationship Id="rId76" Type="http://schemas.openxmlformats.org/officeDocument/2006/relationships/hyperlink" Target="https://yandex.ru/video/preview?text=%D0%BF%D1%80%D0%B8%D1%80%D0%BE%D0%B4%D0%BD%D1%8B%D0%B5%20%D1%83%D1%81%D0%BB%D0%BE%D0%B2%D0%B8%D1%8F%20%D0%B8%20%D1%80%D0%B5%D1%81%D1%83%D1%80%D1%81%D1%8B%20%D0%B7%D0%B0%D1%80%D1%83%D0%B1%D0%B5%D0%B6%D0%BD%D0%BE%D0%B9%20%D0%B0%D0%B7%D0%B8%D0%B8%20%D0%B2%D0%B8%D0%B4%D0%B5%D0%BE%D1%83%D1%80%D0%BE%D0%BA%2011%20%D0%BA%D0%BB%D0%B0%D1%81%D1%81&amp;path=wizard&amp;parent-reqid=1606632473573642-681847857399912924100331-production-app-host-sas-web-yp-106&amp;wiz_type=vital&amp;filmId=7128529407071408409" TargetMode="External"/><Relationship Id="rId84" Type="http://schemas.openxmlformats.org/officeDocument/2006/relationships/hyperlink" Target="http://www.youtube.com/watch?v=kbKPOSQA0tY" TargetMode="External"/><Relationship Id="rId89" Type="http://schemas.openxmlformats.org/officeDocument/2006/relationships/fontTable" Target="fontTable.xml"/><Relationship Id="rId7" Type="http://schemas.openxmlformats.org/officeDocument/2006/relationships/hyperlink" Target="https://youtu.be/SXW-PQ1RZ3s" TargetMode="External"/><Relationship Id="rId71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9" Type="http://schemas.openxmlformats.org/officeDocument/2006/relationships/image" Target="media/image4.png"/><Relationship Id="rId11" Type="http://schemas.openxmlformats.org/officeDocument/2006/relationships/hyperlink" Target="https://www.youtube.com/watch?v=wP5VClqmSGE&amp;feature=youtu.be" TargetMode="External"/><Relationship Id="rId24" Type="http://schemas.openxmlformats.org/officeDocument/2006/relationships/hyperlink" Target="https://www.youtube.com/watch?v=wP5VClqmSGE&amp;feature=youtu.be" TargetMode="External"/><Relationship Id="rId32" Type="http://schemas.openxmlformats.org/officeDocument/2006/relationships/oleObject" Target="embeddings/oleObject1.bin"/><Relationship Id="rId37" Type="http://schemas.openxmlformats.org/officeDocument/2006/relationships/hyperlink" Target="https://www.youtube.com/watch?v=AuhU9WqgT_Y&amp;feature=youtu.be" TargetMode="External"/><Relationship Id="rId40" Type="http://schemas.openxmlformats.org/officeDocument/2006/relationships/hyperlink" Target="https://drive.google.com/file/d/1ifdfXtyQkg1Ao_MrqB2moxzPkhsavWtV/view?usp=sharing" TargetMode="External"/><Relationship Id="rId45" Type="http://schemas.openxmlformats.org/officeDocument/2006/relationships/hyperlink" Target="https://www.youtube.com/watch?v=f54IuMZhUy4&amp;list=PL_WBcow_7K5aguI3ygcVLJsm1b4SHHuSg&amp;index=12&amp;ab_channel=%D0%9E%D0%BD%D0%BB%D0%B0%D0%B9%D0%BD%D0%93%D0%B8%D0%BC%D0%BD%D0%B0%D0%B7%D0%B8%D1%8F%231" TargetMode="External"/><Relationship Id="rId53" Type="http://schemas.openxmlformats.org/officeDocument/2006/relationships/oleObject" Target="embeddings/oleObject2.bin"/><Relationship Id="rId58" Type="http://schemas.openxmlformats.org/officeDocument/2006/relationships/image" Target="media/image10.wmf"/><Relationship Id="rId66" Type="http://schemas.openxmlformats.org/officeDocument/2006/relationships/hyperlink" Target="https://youtu.be/aM58WfeFbzE" TargetMode="External"/><Relationship Id="rId74" Type="http://schemas.openxmlformats.org/officeDocument/2006/relationships/oleObject" Target="embeddings/oleObject12.bin"/><Relationship Id="rId79" Type="http://schemas.openxmlformats.org/officeDocument/2006/relationships/hyperlink" Target="javascript:void(0)" TargetMode="External"/><Relationship Id="rId87" Type="http://schemas.openxmlformats.org/officeDocument/2006/relationships/hyperlink" Target="https://yandex.ru/video/preview?text=%D0%BF%D1%80%D0%B8%D1%80%D0%BE%D0%B4%D0%BD%D1%8B%D0%B5%20%D1%83%D1%81%D0%BB%D0%BE%D0%B2%D0%B8%D1%8F%20%D0%B8%20%D1%80%D0%B5%D1%81%D1%83%D1%80%D1%81%D1%8B%20%D0%B7%D0%B0%D1%80%D1%83%D0%B1%D0%B5%D0%B6%D0%BD%D0%BE%D0%B9%20%D0%B0%D0%B7%D0%B8%D0%B8%20%D0%B2%D0%B8%D0%B4%D0%B5%D0%BE%D1%83%D1%80%D0%BE%D0%BA%2011%20%D0%BA%D0%BB%D0%B0%D1%81%D1%81&amp;path=wizard&amp;parent-reqid=1606632473573642-681847857399912924100331-production-app-host-sas-web-yp-106&amp;wiz_type=vital&amp;filmId=7128529407071408409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6.bin"/><Relationship Id="rId82" Type="http://schemas.openxmlformats.org/officeDocument/2006/relationships/hyperlink" Target="https://www.youtube.com/watch?v=0XOkUmBwB_o&amp;feature=emb_logo" TargetMode="External"/><Relationship Id="rId90" Type="http://schemas.openxmlformats.org/officeDocument/2006/relationships/theme" Target="theme/theme1.xml"/><Relationship Id="rId19" Type="http://schemas.openxmlformats.org/officeDocument/2006/relationships/hyperlink" Target="https://www.youtube.com/watch?v=wP5VClqmSGE&amp;feature=youtu.be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uj4qn4cV0fk" TargetMode="External"/><Relationship Id="rId14" Type="http://schemas.openxmlformats.org/officeDocument/2006/relationships/image" Target="media/image1.emf"/><Relationship Id="rId22" Type="http://schemas.openxmlformats.org/officeDocument/2006/relationships/hyperlink" Target="https://www.youtube.com/watch?v=-tx6WpNhg7E" TargetMode="External"/><Relationship Id="rId27" Type="http://schemas.openxmlformats.org/officeDocument/2006/relationships/hyperlink" Target="https://www.youtube.com/watch?v=-tx6WpNhg7E" TargetMode="External"/><Relationship Id="rId30" Type="http://schemas.openxmlformats.org/officeDocument/2006/relationships/hyperlink" Target="https://www.youtube.com/watch?v=lwsUi7g_bxg" TargetMode="External"/><Relationship Id="rId35" Type="http://schemas.openxmlformats.org/officeDocument/2006/relationships/hyperlink" Target="https://drive.google.com/file/d/1ifdfXtyQkg1Ao_MrqB2moxzPkhsavWtV/view?usp=sharing" TargetMode="External"/><Relationship Id="rId43" Type="http://schemas.openxmlformats.org/officeDocument/2006/relationships/hyperlink" Target="https://www.youtube.com/watch?v=f54IuMZhUy4&amp;list=PL_WBcow_7K5aguI3ygcVLJsm1b4SHHuSg&amp;index=12&amp;ab_channel=%D0%9E%D0%BD%D0%BB%D0%B0%D0%B9%D0%BD%D0%93%D0%B8%D0%BC%D0%BD%D0%B0%D0%B7%D0%B8%D1%8F%231" TargetMode="External"/><Relationship Id="rId48" Type="http://schemas.openxmlformats.org/officeDocument/2006/relationships/hyperlink" Target="https://www.youtube.com/watch?v=lqPW3953R5M&amp;feature=emb_logo" TargetMode="External"/><Relationship Id="rId56" Type="http://schemas.openxmlformats.org/officeDocument/2006/relationships/image" Target="media/image9.wmf"/><Relationship Id="rId64" Type="http://schemas.openxmlformats.org/officeDocument/2006/relationships/hyperlink" Target="http://www.youtube.com/watch?v=YIi2cHowWmg" TargetMode="External"/><Relationship Id="rId69" Type="http://schemas.openxmlformats.org/officeDocument/2006/relationships/hyperlink" Target="https://videouroki.net/tests/4573412/" TargetMode="External"/><Relationship Id="rId77" Type="http://schemas.openxmlformats.org/officeDocument/2006/relationships/hyperlink" Target="javascript:void(0)" TargetMode="External"/><Relationship Id="rId8" Type="http://schemas.openxmlformats.org/officeDocument/2006/relationships/hyperlink" Target="https://youtu.be/SXW-PQ1RZ3s" TargetMode="External"/><Relationship Id="rId51" Type="http://schemas.openxmlformats.org/officeDocument/2006/relationships/hyperlink" Target="https://videouroki.net/tests/4573412/" TargetMode="External"/><Relationship Id="rId72" Type="http://schemas.openxmlformats.org/officeDocument/2006/relationships/oleObject" Target="embeddings/oleObject10.bin"/><Relationship Id="rId80" Type="http://schemas.openxmlformats.org/officeDocument/2006/relationships/hyperlink" Target="https://edu.skysmart.ru/student/hefozekaro" TargetMode="External"/><Relationship Id="rId85" Type="http://schemas.openxmlformats.org/officeDocument/2006/relationships/hyperlink" Target="https://proshkolu.ru/user/ahm-anu/file/2987753/" TargetMode="External"/><Relationship Id="rId3" Type="http://schemas.openxmlformats.org/officeDocument/2006/relationships/styles" Target="styles.xml"/><Relationship Id="rId12" Type="http://schemas.openxmlformats.org/officeDocument/2006/relationships/hyperlink" Target="https://edu.skysmart.ru/student/kuxulebidu" TargetMode="External"/><Relationship Id="rId17" Type="http://schemas.openxmlformats.org/officeDocument/2006/relationships/hyperlink" Target="https://www.youtube.com/watch?v=-tx6WpNhg7E" TargetMode="External"/><Relationship Id="rId25" Type="http://schemas.openxmlformats.org/officeDocument/2006/relationships/hyperlink" Target="https://edu.skysmart.ru/student/kuxulebidu" TargetMode="External"/><Relationship Id="rId33" Type="http://schemas.openxmlformats.org/officeDocument/2006/relationships/hyperlink" Target="https://resh.edu.ru/subject/lesson/2917/main/" TargetMode="External"/><Relationship Id="rId38" Type="http://schemas.openxmlformats.org/officeDocument/2006/relationships/hyperlink" Target="https://edu.skysmart.ru/student/luvusesigo" TargetMode="External"/><Relationship Id="rId46" Type="http://schemas.openxmlformats.org/officeDocument/2006/relationships/hyperlink" Target="https://www.youtube.com/watch?v=kNTXeLuK-OE" TargetMode="External"/><Relationship Id="rId59" Type="http://schemas.openxmlformats.org/officeDocument/2006/relationships/oleObject" Target="embeddings/oleObject5.bin"/><Relationship Id="rId67" Type="http://schemas.openxmlformats.org/officeDocument/2006/relationships/hyperlink" Target="http://www.youtube.com/watch?v=YIi2cHowWmg" TargetMode="External"/><Relationship Id="rId20" Type="http://schemas.openxmlformats.org/officeDocument/2006/relationships/hyperlink" Target="https://edu.skysmart.ru/student/kuxulebidu" TargetMode="External"/><Relationship Id="rId41" Type="http://schemas.openxmlformats.org/officeDocument/2006/relationships/image" Target="media/image6.jpeg"/><Relationship Id="rId54" Type="http://schemas.openxmlformats.org/officeDocument/2006/relationships/image" Target="media/image8.wmf"/><Relationship Id="rId62" Type="http://schemas.openxmlformats.org/officeDocument/2006/relationships/image" Target="media/image12.wmf"/><Relationship Id="rId70" Type="http://schemas.openxmlformats.org/officeDocument/2006/relationships/oleObject" Target="embeddings/oleObject8.bin"/><Relationship Id="rId75" Type="http://schemas.openxmlformats.org/officeDocument/2006/relationships/oleObject" Target="embeddings/oleObject13.bin"/><Relationship Id="rId83" Type="http://schemas.openxmlformats.org/officeDocument/2006/relationships/hyperlink" Target="https://edu.skysmart.ru/student/nevarezuko" TargetMode="External"/><Relationship Id="rId88" Type="http://schemas.openxmlformats.org/officeDocument/2006/relationships/hyperlink" Target="https://youtu.be/TWNOimlH3Dg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www.youtube.com/watch?v=uj4qn4cV0fk" TargetMode="External"/><Relationship Id="rId15" Type="http://schemas.openxmlformats.org/officeDocument/2006/relationships/image" Target="media/image2.emf"/><Relationship Id="rId23" Type="http://schemas.openxmlformats.org/officeDocument/2006/relationships/hyperlink" Target="https://www.youtube.com/watch?v=0VjaTcqhAJg&amp;feature=youtu.be" TargetMode="External"/><Relationship Id="rId28" Type="http://schemas.openxmlformats.org/officeDocument/2006/relationships/hyperlink" Target="https://drive.google.com/file/d/1ifdfXtyQkg1Ao_MrqB2moxzPkhsavWtV/view?usp=sharing" TargetMode="External"/><Relationship Id="rId36" Type="http://schemas.openxmlformats.org/officeDocument/2006/relationships/hyperlink" Target="https://www.youtube.com/watch?v=pFDWUjpO8T0&amp;feature=youtu.be" TargetMode="External"/><Relationship Id="rId49" Type="http://schemas.openxmlformats.org/officeDocument/2006/relationships/hyperlink" Target="https://youtu.be/gi0odE7bquA" TargetMode="External"/><Relationship Id="rId57" Type="http://schemas.openxmlformats.org/officeDocument/2006/relationships/oleObject" Target="embeddings/oleObject4.bin"/><Relationship Id="rId10" Type="http://schemas.openxmlformats.org/officeDocument/2006/relationships/hyperlink" Target="https://www.youtube.com/watch?v=0VjaTcqhAJg&amp;feature=youtu.be" TargetMode="External"/><Relationship Id="rId31" Type="http://schemas.openxmlformats.org/officeDocument/2006/relationships/image" Target="media/image5.wmf"/><Relationship Id="rId44" Type="http://schemas.openxmlformats.org/officeDocument/2006/relationships/hyperlink" Target="https://www.youtube.com/watch?v=ThzhWigLqCs&amp;list=PLvtJKssE5Nri3tJqj1YcRFWIMy9d6aGmW&amp;index=22" TargetMode="External"/><Relationship Id="rId52" Type="http://schemas.openxmlformats.org/officeDocument/2006/relationships/image" Target="media/image7.wmf"/><Relationship Id="rId60" Type="http://schemas.openxmlformats.org/officeDocument/2006/relationships/image" Target="media/image11.wmf"/><Relationship Id="rId65" Type="http://schemas.openxmlformats.org/officeDocument/2006/relationships/hyperlink" Target="https://resh.edu.ru/subject/lesson/5893/start/270968/" TargetMode="External"/><Relationship Id="rId73" Type="http://schemas.openxmlformats.org/officeDocument/2006/relationships/oleObject" Target="embeddings/oleObject11.bin"/><Relationship Id="rId78" Type="http://schemas.openxmlformats.org/officeDocument/2006/relationships/hyperlink" Target="https://www.youtube.com/watch?v=6A9bmTSduig&amp;feature=emb_logo" TargetMode="External"/><Relationship Id="rId81" Type="http://schemas.openxmlformats.org/officeDocument/2006/relationships/hyperlink" Target="javascript:void(0)" TargetMode="External"/><Relationship Id="rId86" Type="http://schemas.openxmlformats.org/officeDocument/2006/relationships/hyperlink" Target="https://yandex.ru/video/preview?text=%D0%BF%D1%80%D0%B8%D1%80%D0%BE%D0%B4%D0%BD%D1%8B%D0%B5%20%D1%83%D1%81%D0%BB%D0%BE%D0%B2%D0%B8%D1%8F%20%D0%B8%20%D1%80%D0%B5%D1%81%D1%83%D1%80%D1%81%D1%8B%20%D0%B7%D0%B0%D1%80%D1%83%D0%B1%D0%B5%D0%B6%D0%BD%D0%BE%D0%B9%20%D0%B0%D0%B7%D0%B8%D0%B8%20%D0%B2%D0%B8%D0%B4%D0%B5%D0%BE%D1%83%D1%80%D0%BE%D0%BA%2011%20%D0%BA%D0%BB%D0%B0%D1%81%D1%81&amp;path=wizard&amp;parent-reqid=1606632473573642-681847857399912924100331-production-app-host-sas-web-yp-106&amp;wiz_type=vital&amp;filmId=7128529407071408409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5B34565-E506-40CF-8C2D-6ECBD7B70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2</TotalTime>
  <Pages>42</Pages>
  <Words>6657</Words>
  <Characters>37948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5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324</cp:revision>
  <dcterms:created xsi:type="dcterms:W3CDTF">2020-04-06T17:47:00Z</dcterms:created>
  <dcterms:modified xsi:type="dcterms:W3CDTF">2020-11-29T10:59:00Z</dcterms:modified>
</cp:coreProperties>
</file>